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73299" w:rsidRDefault="00AE63CC">
      <w:pPr>
        <w:spacing w:beforeLines="20" w:before="48" w:afterLines="20" w:after="48" w:line="240" w:lineRule="auto"/>
        <w:jc w:val="center"/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</w:pPr>
      <w:r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  <w:t xml:space="preserve">TOÁN </w:t>
      </w:r>
      <w:r>
        <w:rPr>
          <w:rFonts w:ascii="Times New Roman" w:hAnsi="Times New Roman" w:cs="Times New Roman"/>
          <w:b/>
          <w:color w:val="C00000"/>
          <w:sz w:val="36"/>
          <w:szCs w:val="36"/>
        </w:rPr>
        <w:t>7</w:t>
      </w:r>
      <w:r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  <w:t xml:space="preserve"> – H</w:t>
      </w:r>
      <w:r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  <w:t>Ọ</w:t>
      </w:r>
      <w:r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  <w:t>C KÌ 2</w:t>
      </w:r>
    </w:p>
    <w:p w:rsidR="00D73299" w:rsidRDefault="00AE63CC">
      <w:pPr>
        <w:spacing w:beforeLines="20" w:before="48" w:afterLines="20" w:after="48" w:line="24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CHUYÊN Đ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Ề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 5 – 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QUAN 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Ệ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GI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Ữ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CÁC Y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Ế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U T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Ố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TRONG TAM GIÁC. </w:t>
      </w:r>
    </w:p>
    <w:p w:rsidR="00D73299" w:rsidRDefault="00AE63CC">
      <w:pPr>
        <w:spacing w:beforeLines="20" w:before="48" w:afterLines="20" w:after="48" w:line="24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Đ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Ồ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QUY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TAM GIÁC</w:t>
      </w:r>
    </w:p>
    <w:p w:rsidR="00D73299" w:rsidRDefault="00AE63CC">
      <w:pPr>
        <w:pStyle w:val="oancuaDanhsach1"/>
        <w:numPr>
          <w:ilvl w:val="0"/>
          <w:numId w:val="1"/>
        </w:numPr>
        <w:spacing w:beforeLines="20" w:before="48" w:afterLines="20" w:after="48" w:line="240" w:lineRule="auto"/>
        <w:ind w:left="1440"/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LÝ THUY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Ế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</w:t>
      </w:r>
    </w:p>
    <w:p w:rsidR="00D73299" w:rsidRDefault="00AE63CC">
      <w:pPr>
        <w:pStyle w:val="oancuaDanhsach1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Quan 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ệ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gi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ữ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góc và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ạ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h đ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ố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i di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ệ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 trong m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ộ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tam giác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2223770" cy="1362075"/>
            <wp:effectExtent l="0" t="0" r="5080" b="9525"/>
            <wp:wrapTight wrapText="bothSides">
              <wp:wrapPolygon edited="0">
                <wp:start x="0" y="0"/>
                <wp:lineTo x="0" y="21449"/>
                <wp:lineTo x="21464" y="21449"/>
                <wp:lineTo x="21464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377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1: 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, góc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 là góc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</w:t>
      </w:r>
    </w:p>
    <w:p w:rsidR="00D73299" w:rsidRDefault="00AE63CC">
      <w:pPr>
        <w:pStyle w:val="oancuaDanhsac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883" w:dyaOrig="3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7.25pt" o:ole="">
            <v:imagedata r:id="rId9" o:title=""/>
          </v:shape>
          <o:OLEObject Type="Embed" ProgID="Equation.DSMT4" ShapeID="_x0000_i1025" DrawAspect="Content" ObjectID="_1591278049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42" w:dyaOrig="399">
          <v:shape id="_x0000_i1026" type="#_x0000_t75" style="width:107.25pt;height:20.25pt" o:ole="">
            <v:imagedata r:id="rId11" o:title=""/>
          </v:shape>
          <o:OLEObject Type="Embed" ProgID="Equation.DSMT4" ShapeID="_x0000_i1026" DrawAspect="Content" ObjectID="_1591278050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2: 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,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góc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 là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n hơn. 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883" w:dyaOrig="351">
          <v:shape id="_x0000_i1027" type="#_x0000_t75" style="width:44.25pt;height:17.25pt" o:ole="">
            <v:imagedata r:id="rId9" o:title=""/>
          </v:shape>
          <o:OLEObject Type="Embed" ProgID="Equation.DSMT4" ShapeID="_x0000_i1027" DrawAspect="Content" ObjectID="_1591278051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42" w:dyaOrig="399">
          <v:shape id="_x0000_i1028" type="#_x0000_t75" style="width:107.25pt;height:20.25pt" o:ole="">
            <v:imagedata r:id="rId14" o:title=""/>
          </v:shape>
          <o:OLEObject Type="Embed" ProgID="Equation.DSMT4" ShapeID="_x0000_i1028" DrawAspect="Content" ObjectID="_1591278052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2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Quan 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ệ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gi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ữ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vuông góc và 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xiên, 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xiên và hình chi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ế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u</w:t>
      </w:r>
    </w:p>
    <w:p w:rsidR="00D73299" w:rsidRDefault="00AE63CC">
      <w:pPr>
        <w:pStyle w:val="oancuaDanhsac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Quan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vuông góc v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276725</wp:posOffset>
            </wp:positionH>
            <wp:positionV relativeFrom="paragraph">
              <wp:posOffset>10795</wp:posOffset>
            </wp:positionV>
            <wp:extent cx="2581275" cy="1717675"/>
            <wp:effectExtent l="0" t="0" r="9525" b="0"/>
            <wp:wrapTight wrapText="bothSides">
              <wp:wrapPolygon edited="0">
                <wp:start x="0" y="0"/>
                <wp:lineTo x="0" y="21321"/>
                <wp:lineTo x="21520" y="21321"/>
                <wp:lineTo x="2152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71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1: Trong cá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vuông góc v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ngoài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đó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vuông góc ng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n hơn m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</w:t>
      </w:r>
    </w:p>
    <w:p w:rsidR="00D73299" w:rsidRDefault="00AE63CC">
      <w:pPr>
        <w:pStyle w:val="oancuaDanhsac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3546" w:dyaOrig="351">
          <v:shape id="_x0000_i1029" type="#_x0000_t75" style="width:177pt;height:17.25pt" o:ole="">
            <v:imagedata r:id="rId17" o:title=""/>
          </v:shape>
          <o:OLEObject Type="Embed" ProgID="Equation.DSMT4" ShapeID="_x0000_i1029" DrawAspect="Content" ObjectID="_1591278053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Quan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 và hình</w:t>
      </w:r>
      <w:r>
        <w:rPr>
          <w:rFonts w:ascii="Times New Roman" w:hAnsi="Times New Roman" w:cs="Times New Roman"/>
          <w:sz w:val="28"/>
          <w:szCs w:val="28"/>
        </w:rPr>
        <w:t xml:space="preserve">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2: Trong ha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ngoài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đó:</w:t>
      </w:r>
    </w:p>
    <w:p w:rsidR="00D73299" w:rsidRDefault="00AE63CC">
      <w:pPr>
        <w:pStyle w:val="oancuaDanhsac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 nào có hình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 thì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</w:t>
      </w:r>
    </w:p>
    <w:p w:rsidR="00D73299" w:rsidRDefault="00AE63CC">
      <w:pPr>
        <w:pStyle w:val="oancuaDanhsach1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3521" w:dyaOrig="351">
          <v:shape id="_x0000_i1030" type="#_x0000_t75" style="width:176.25pt;height:17.25pt" o:ole="">
            <v:imagedata r:id="rId19" o:title=""/>
          </v:shape>
          <o:OLEObject Type="Embed" ProgID="Equation.DSMT4" ShapeID="_x0000_i1030" DrawAspect="Content" ObjectID="_1591278054" r:id="rId20"/>
        </w:object>
      </w:r>
    </w:p>
    <w:p w:rsidR="00D73299" w:rsidRDefault="00AE63CC">
      <w:pPr>
        <w:pStyle w:val="oancuaDanhsac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 nào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 thì có hình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</w:t>
      </w:r>
    </w:p>
    <w:p w:rsidR="00D73299" w:rsidRDefault="00AE63CC">
      <w:pPr>
        <w:pStyle w:val="oancuaDanhsach1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3521" w:dyaOrig="351">
          <v:shape id="_x0000_i1031" type="#_x0000_t75" style="width:176.25pt;height:17.25pt" o:ole="">
            <v:imagedata r:id="rId21" o:title=""/>
          </v:shape>
          <o:OLEObject Type="Embed" ProgID="Equation.DSMT4" ShapeID="_x0000_i1031" DrawAspect="Content" ObjectID="_1591278055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ha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 thì hai hình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; 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hai hình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 thì ha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nhau. </w:t>
      </w:r>
    </w:p>
    <w:p w:rsidR="00D73299" w:rsidRDefault="00AE63CC">
      <w:pPr>
        <w:pStyle w:val="oancuaDanhsach1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2577" w:dyaOrig="303">
          <v:shape id="_x0000_i1032" type="#_x0000_t75" style="width:129pt;height:15pt" o:ole="">
            <v:imagedata r:id="rId23" o:title=""/>
          </v:shape>
          <o:OLEObject Type="Embed" ProgID="Equation.DSMT4" ShapeID="_x0000_i1032" DrawAspect="Content" ObjectID="_1591278056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2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Q</w:t>
      </w:r>
      <w:bookmarkStart w:id="0" w:name="_GoBack"/>
      <w:bookmarkEnd w:id="0"/>
      <w:r>
        <w:rPr>
          <w:rFonts w:ascii="Times New Roman" w:hAnsi="Times New Roman" w:cs="Times New Roman"/>
          <w:b/>
          <w:color w:val="0070C0"/>
          <w:sz w:val="28"/>
          <w:szCs w:val="28"/>
        </w:rPr>
        <w:t>uan 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ệ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gi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ữ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ba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ạ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h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m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ộ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tam giác. B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ấ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đ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ẳ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t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ứ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c tam giác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445635</wp:posOffset>
            </wp:positionH>
            <wp:positionV relativeFrom="paragraph">
              <wp:posOffset>8255</wp:posOffset>
            </wp:positionV>
            <wp:extent cx="2345055" cy="1504950"/>
            <wp:effectExtent l="0" t="0" r="0" b="0"/>
            <wp:wrapTight wrapText="bothSides">
              <wp:wrapPolygon edited="0">
                <wp:start x="0" y="0"/>
                <wp:lineTo x="0" y="21327"/>
                <wp:lineTo x="21407" y="21327"/>
                <wp:lineTo x="21407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505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,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ao gi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 cũng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và n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hơn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các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ha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nh kia. </w:t>
      </w:r>
    </w:p>
    <w:p w:rsidR="00D73299" w:rsidRDefault="00AE63CC">
      <w:pPr>
        <w:pStyle w:val="oancuaDanhsac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1876" w:dyaOrig="424">
          <v:shape id="_x0000_i1033" type="#_x0000_t75" style="width:93.75pt;height:21pt" o:ole="">
            <v:imagedata r:id="rId26" o:title=""/>
          </v:shape>
          <o:OLEObject Type="Embed" ProgID="Equation.DSMT4" ShapeID="_x0000_i1033" DrawAspect="Content" ObjectID="_1591278057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D73299">
      <w:pPr>
        <w:pStyle w:val="oancuaDanhsach1"/>
        <w:rPr>
          <w:rFonts w:ascii="Times New Roman" w:hAnsi="Times New Roman" w:cs="Times New Roman"/>
          <w:sz w:val="28"/>
          <w:szCs w:val="28"/>
        </w:rPr>
      </w:pPr>
    </w:p>
    <w:p w:rsidR="00D73299" w:rsidRDefault="00D73299">
      <w:pPr>
        <w:pStyle w:val="oancuaDanhsach1"/>
        <w:rPr>
          <w:rFonts w:ascii="Times New Roman" w:hAnsi="Times New Roman" w:cs="Times New Roman"/>
          <w:sz w:val="28"/>
          <w:szCs w:val="28"/>
        </w:rPr>
      </w:pPr>
    </w:p>
    <w:p w:rsidR="00D73299" w:rsidRDefault="00D73299">
      <w:pPr>
        <w:pStyle w:val="oancuaDanhsach1"/>
        <w:rPr>
          <w:rFonts w:ascii="Times New Roman" w:hAnsi="Times New Roman" w:cs="Times New Roman"/>
          <w:sz w:val="28"/>
          <w:szCs w:val="28"/>
        </w:rPr>
      </w:pPr>
    </w:p>
    <w:p w:rsidR="00D73299" w:rsidRDefault="00D73299">
      <w:pPr>
        <w:pStyle w:val="oancuaDanhsach1"/>
        <w:rPr>
          <w:rFonts w:ascii="Times New Roman" w:hAnsi="Times New Roman" w:cs="Times New Roman"/>
          <w:sz w:val="28"/>
          <w:szCs w:val="28"/>
        </w:rPr>
      </w:pPr>
    </w:p>
    <w:p w:rsidR="00D73299" w:rsidRDefault="00AE63CC">
      <w:pPr>
        <w:pStyle w:val="oancuaDanhsach1"/>
        <w:numPr>
          <w:ilvl w:val="0"/>
          <w:numId w:val="2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Tính c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ấ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ba 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trung tuy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ế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tam giác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356735</wp:posOffset>
            </wp:positionH>
            <wp:positionV relativeFrom="paragraph">
              <wp:posOffset>8255</wp:posOffset>
            </wp:positionV>
            <wp:extent cx="2557780" cy="1676400"/>
            <wp:effectExtent l="0" t="0" r="0" b="0"/>
            <wp:wrapTight wrapText="bothSides">
              <wp:wrapPolygon edited="0">
                <wp:start x="0" y="0"/>
                <wp:lineTo x="0" y="21355"/>
                <wp:lineTo x="21396" y="21355"/>
                <wp:lineTo x="21396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778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B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ùng đi qu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.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g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p nhau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là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tâ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 đó. 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trí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tâm: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tâ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ách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đ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>nh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254" w:dyaOrig="726">
          <v:shape id="_x0000_i1034" type="#_x0000_t75" style="width:12.75pt;height:36pt" o:ole="">
            <v:imagedata r:id="rId29" o:title=""/>
          </v:shape>
          <o:OLEObject Type="Embed" ProgID="Equation.DSMT4" ShapeID="_x0000_i1034" DrawAspect="Content" ObjectID="_1591278058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đi qua đ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nh 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 xml:space="preserve">y. </w:t>
      </w:r>
    </w:p>
    <w:p w:rsidR="00D73299" w:rsidRDefault="00AE63CC">
      <w:pPr>
        <w:pStyle w:val="oancuaDanhsac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 là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tâ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95" w:dyaOrig="303">
          <v:shape id="_x0000_i1035" type="#_x0000_t75" style="width:45pt;height:15pt" o:ole="">
            <v:imagedata r:id="rId31" o:title=""/>
          </v:shape>
          <o:OLEObject Type="Embed" ProgID="Equation.DSMT4" ShapeID="_x0000_i1035" DrawAspect="Content" ObjectID="_1591278059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1440" w:dyaOrig="726">
          <v:shape id="_x0000_i1036" type="#_x0000_t75" style="width:1in;height:36pt" o:ole="">
            <v:imagedata r:id="rId33" o:title=""/>
          </v:shape>
          <o:OLEObject Type="Embed" ProgID="Equation.DSMT4" ShapeID="_x0000_i1036" DrawAspect="Content" ObjectID="_1591278060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379" w:dyaOrig="726">
          <v:shape id="_x0000_i1037" type="#_x0000_t75" style="width:69pt;height:36pt" o:ole="">
            <v:imagedata r:id="rId35" o:title=""/>
          </v:shape>
          <o:OLEObject Type="Embed" ProgID="Equation.DSMT4" ShapeID="_x0000_i1037" DrawAspect="Content" ObjectID="_1591278061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331" w:dyaOrig="726">
          <v:shape id="_x0000_i1038" type="#_x0000_t75" style="width:66.75pt;height:36pt" o:ole="">
            <v:imagedata r:id="rId37" o:title=""/>
          </v:shape>
          <o:OLEObject Type="Embed" ProgID="Equation.DSMT4" ShapeID="_x0000_i1038" DrawAspect="Content" ObjectID="_1591278062" r:id="rId38"/>
        </w:object>
      </w:r>
    </w:p>
    <w:p w:rsidR="00D73299" w:rsidRDefault="00AE63CC">
      <w:pPr>
        <w:pStyle w:val="oancuaDanhsach1"/>
        <w:numPr>
          <w:ilvl w:val="0"/>
          <w:numId w:val="2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Tính c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ấ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tia phân giác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m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ộ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góc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613275</wp:posOffset>
            </wp:positionH>
            <wp:positionV relativeFrom="paragraph">
              <wp:posOffset>12065</wp:posOffset>
            </wp:positionV>
            <wp:extent cx="2245995" cy="1771650"/>
            <wp:effectExtent l="0" t="0" r="1905" b="0"/>
            <wp:wrapTight wrapText="bothSides">
              <wp:wrapPolygon edited="0">
                <wp:start x="0" y="0"/>
                <wp:lineTo x="0" y="21368"/>
                <wp:lineTo x="21435" y="21368"/>
                <wp:lineTo x="21435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599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1: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trên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góc thì cách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ha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đó</w:t>
      </w:r>
    </w:p>
    <w:p w:rsidR="00D73299" w:rsidRDefault="00AE63CC">
      <w:pPr>
        <w:pStyle w:val="oancuaDanhsac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6"/>
          <w:sz w:val="28"/>
          <w:szCs w:val="28"/>
        </w:rPr>
        <w:object w:dxaOrig="4066" w:dyaOrig="859">
          <v:shape id="_x0000_i1039" type="#_x0000_t75" style="width:203.25pt;height:42.75pt" o:ole="">
            <v:imagedata r:id="rId40" o:title=""/>
          </v:shape>
          <o:OLEObject Type="Embed" ProgID="Equation.DSMT4" ShapeID="_x0000_i1039" DrawAspect="Content" ObjectID="_1591278063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inh lí 2: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m bên </w:t>
      </w:r>
      <w:r>
        <w:rPr>
          <w:rFonts w:ascii="Times New Roman" w:hAnsi="Times New Roman" w:cs="Times New Roman"/>
          <w:sz w:val="28"/>
          <w:szCs w:val="28"/>
        </w:rPr>
        <w:t>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góc và cách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ha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thì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trên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đó.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các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bên 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góc và cách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ha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là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góc đó. </w:t>
      </w:r>
    </w:p>
    <w:p w:rsidR="00D73299" w:rsidRDefault="00AE63CC">
      <w:pPr>
        <w:pStyle w:val="oancuaDanhsach1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color w:val="0070C0"/>
          <w:sz w:val="28"/>
          <w:szCs w:val="28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posOffset>4552950</wp:posOffset>
            </wp:positionH>
            <wp:positionV relativeFrom="paragraph">
              <wp:posOffset>12700</wp:posOffset>
            </wp:positionV>
            <wp:extent cx="1866900" cy="1514475"/>
            <wp:effectExtent l="0" t="0" r="0" b="9525"/>
            <wp:wrapTight wrapText="bothSides">
              <wp:wrapPolygon edited="0">
                <wp:start x="0" y="0"/>
                <wp:lineTo x="0" y="21464"/>
                <wp:lineTo x="21380" y="21464"/>
                <wp:lineTo x="21380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ính c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ấ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ba 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phân giác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tam giác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1: 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ân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góc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>nh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 đó. </w:t>
      </w:r>
    </w:p>
    <w:p w:rsidR="00D73299" w:rsidRDefault="00AE63CC">
      <w:pPr>
        <w:pStyle w:val="oancuaDanhsac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895" w:dyaOrig="303">
          <v:shape id="_x0000_i1040" type="#_x0000_t75" style="width:45pt;height:15pt" o:ole="">
            <v:imagedata r:id="rId31" o:title=""/>
          </v:shape>
          <o:OLEObject Type="Embed" ProgID="Equation.DSMT4" ShapeID="_x0000_i1040" DrawAspect="Content" ObjectID="_1591278064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40"/>
          <w:sz w:val="28"/>
          <w:szCs w:val="28"/>
        </w:rPr>
        <w:object w:dxaOrig="2698" w:dyaOrig="944">
          <v:shape id="_x0000_i1041" type="#_x0000_t75" style="width:135pt;height:47.25pt" o:ole="">
            <v:imagedata r:id="rId44" o:title=""/>
          </v:shape>
          <o:OLEObject Type="Embed" ProgID="Equation.DSMT4" ShapeID="_x0000_i1041" DrawAspect="Content" ObjectID="_1591278065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581525</wp:posOffset>
            </wp:positionH>
            <wp:positionV relativeFrom="paragraph">
              <wp:posOffset>12700</wp:posOffset>
            </wp:positionV>
            <wp:extent cx="2219325" cy="1544320"/>
            <wp:effectExtent l="0" t="0" r="9525" b="0"/>
            <wp:wrapTight wrapText="bothSides">
              <wp:wrapPolygon edited="0">
                <wp:start x="0" y="0"/>
                <wp:lineTo x="0" y="21316"/>
                <wp:lineTo x="21507" y="21316"/>
                <wp:lineTo x="21507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54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2: B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ùng đi qu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.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ày cách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ba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đó</w:t>
      </w:r>
    </w:p>
    <w:p w:rsidR="00D73299" w:rsidRDefault="00AE63CC">
      <w:pPr>
        <w:pStyle w:val="oancuaDanhsac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object w:dxaOrig="2880" w:dyaOrig="823">
          <v:shape id="_x0000_i1042" type="#_x0000_t75" style="width:2in;height:41.25pt" o:ole="">
            <v:imagedata r:id="rId47" o:title=""/>
          </v:shape>
          <o:OLEObject Type="Embed" ProgID="Equation.DSMT4" ShapeID="_x0000_i1042" DrawAspect="Content" ObjectID="_1591278066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D73299">
      <w:pPr>
        <w:pStyle w:val="oancuaDanhsach1"/>
        <w:rPr>
          <w:rFonts w:ascii="Times New Roman" w:hAnsi="Times New Roman" w:cs="Times New Roman"/>
          <w:sz w:val="28"/>
          <w:szCs w:val="28"/>
        </w:rPr>
      </w:pPr>
    </w:p>
    <w:p w:rsidR="00D73299" w:rsidRDefault="00D73299">
      <w:pPr>
        <w:pStyle w:val="oancuaDanhsach1"/>
        <w:rPr>
          <w:rFonts w:ascii="Times New Roman" w:hAnsi="Times New Roman" w:cs="Times New Roman"/>
          <w:sz w:val="28"/>
          <w:szCs w:val="28"/>
        </w:rPr>
      </w:pPr>
    </w:p>
    <w:p w:rsidR="00D73299" w:rsidRDefault="00D73299">
      <w:pPr>
        <w:pStyle w:val="oancuaDanhsach1"/>
        <w:rPr>
          <w:rFonts w:ascii="Times New Roman" w:hAnsi="Times New Roman" w:cs="Times New Roman"/>
          <w:sz w:val="28"/>
          <w:szCs w:val="28"/>
        </w:rPr>
      </w:pPr>
    </w:p>
    <w:p w:rsidR="00D73299" w:rsidRDefault="00D73299">
      <w:pPr>
        <w:pStyle w:val="oancuaDanhsach1"/>
        <w:rPr>
          <w:rFonts w:ascii="Times New Roman" w:hAnsi="Times New Roman" w:cs="Times New Roman"/>
          <w:sz w:val="28"/>
          <w:szCs w:val="28"/>
        </w:rPr>
      </w:pPr>
    </w:p>
    <w:p w:rsidR="00D73299" w:rsidRDefault="00AE63CC">
      <w:pPr>
        <w:pStyle w:val="oancuaDanhsach1"/>
        <w:numPr>
          <w:ilvl w:val="0"/>
          <w:numId w:val="2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Tính c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ấ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trung tr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ự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c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m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ộ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đo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ạ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 t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ẳ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margin">
              <wp:posOffset>4705350</wp:posOffset>
            </wp:positionH>
            <wp:positionV relativeFrom="paragraph">
              <wp:posOffset>198755</wp:posOffset>
            </wp:positionV>
            <wp:extent cx="1981200" cy="1887855"/>
            <wp:effectExtent l="0" t="0" r="0" b="0"/>
            <wp:wrapTight wrapText="bothSides">
              <wp:wrapPolygon edited="0">
                <wp:start x="0" y="0"/>
                <wp:lineTo x="0" y="21360"/>
                <wp:lineTo x="21392" y="21360"/>
                <wp:lineTo x="21392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88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nghĩa: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t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nó.</w:t>
      </w:r>
    </w:p>
    <w:p w:rsidR="00D73299" w:rsidRDefault="00AE63CC">
      <w:pPr>
        <w:pStyle w:val="oancuaDanhsac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ên hình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bên, d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AB. Ta cũng nói: 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B qua d. 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1: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trên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thì cách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hai mú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đó. 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2: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ách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hai mú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thì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trên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đó. </w:t>
      </w:r>
    </w:p>
    <w:p w:rsidR="00D73299" w:rsidRDefault="00AE63CC">
      <w:pPr>
        <w:pStyle w:val="oancuaDanhsac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A = MB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51" w:dyaOrig="254">
          <v:shape id="_x0000_i1043" type="#_x0000_t75" style="width:17.25pt;height:12.75pt" o:ole="">
            <v:imagedata r:id="rId50" o:title=""/>
          </v:shape>
          <o:OLEObject Type="Embed" ProgID="Equation.DSMT4" ShapeID="_x0000_i1043" DrawAspect="Content" ObjectID="_1591278067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M th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B.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các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ách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hai mú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đó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73299" w:rsidRDefault="00AE63CC">
      <w:pPr>
        <w:pStyle w:val="oancuaDanhsach1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color w:val="0070C0"/>
          <w:sz w:val="28"/>
          <w:szCs w:val="28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5038725</wp:posOffset>
            </wp:positionH>
            <wp:positionV relativeFrom="paragraph">
              <wp:posOffset>8255</wp:posOffset>
            </wp:positionV>
            <wp:extent cx="1698625" cy="1493520"/>
            <wp:effectExtent l="0" t="0" r="0" b="0"/>
            <wp:wrapTight wrapText="bothSides">
              <wp:wrapPolygon edited="0">
                <wp:start x="0" y="0"/>
                <wp:lineTo x="0" y="21214"/>
                <wp:lineTo x="21317" y="21214"/>
                <wp:lineTo x="21317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8625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ính c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ấ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ba 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trung tr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ự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c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tam giác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1: 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ân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đáy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nh đáy này. </w:t>
      </w:r>
    </w:p>
    <w:p w:rsidR="00D73299" w:rsidRDefault="00D73299">
      <w:pPr>
        <w:pStyle w:val="oancuaDanhsach1"/>
        <w:rPr>
          <w:rFonts w:ascii="Times New Roman" w:hAnsi="Times New Roman" w:cs="Times New Roman"/>
          <w:sz w:val="28"/>
          <w:szCs w:val="28"/>
        </w:rPr>
      </w:pPr>
    </w:p>
    <w:p w:rsidR="00D73299" w:rsidRDefault="00D73299">
      <w:pPr>
        <w:pStyle w:val="oancuaDanhsach1"/>
        <w:rPr>
          <w:rFonts w:ascii="Times New Roman" w:hAnsi="Times New Roman" w:cs="Times New Roman"/>
          <w:sz w:val="28"/>
          <w:szCs w:val="28"/>
        </w:rPr>
      </w:pPr>
    </w:p>
    <w:p w:rsidR="00D73299" w:rsidRDefault="00D73299">
      <w:pPr>
        <w:pStyle w:val="oancuaDanhsach1"/>
        <w:rPr>
          <w:rFonts w:ascii="Times New Roman" w:hAnsi="Times New Roman" w:cs="Times New Roman"/>
          <w:sz w:val="28"/>
          <w:szCs w:val="28"/>
        </w:rPr>
      </w:pPr>
    </w:p>
    <w:p w:rsidR="00D73299" w:rsidRDefault="00D73299">
      <w:pPr>
        <w:pStyle w:val="oancuaDanhsach1"/>
        <w:rPr>
          <w:rFonts w:ascii="Times New Roman" w:hAnsi="Times New Roman" w:cs="Times New Roman"/>
          <w:sz w:val="28"/>
          <w:szCs w:val="28"/>
        </w:rPr>
      </w:pPr>
    </w:p>
    <w:p w:rsidR="00D73299" w:rsidRDefault="00AE63CC">
      <w:pPr>
        <w:pStyle w:val="oancuaDanhsac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page">
              <wp:posOffset>5410200</wp:posOffset>
            </wp:positionH>
            <wp:positionV relativeFrom="paragraph">
              <wp:posOffset>6985</wp:posOffset>
            </wp:positionV>
            <wp:extent cx="2066925" cy="1586865"/>
            <wp:effectExtent l="0" t="0" r="9525" b="0"/>
            <wp:wrapTight wrapText="bothSides">
              <wp:wrapPolygon edited="0">
                <wp:start x="0" y="0"/>
                <wp:lineTo x="0" y="21263"/>
                <wp:lineTo x="21500" y="21263"/>
                <wp:lineTo x="21500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58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2: B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ùng đi qu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.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này cách </w:t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ba đ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đó.</w:t>
      </w:r>
    </w:p>
    <w:p w:rsidR="00D73299" w:rsidRDefault="00AE63CC">
      <w:pPr>
        <w:pStyle w:val="oancuaDanhsac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ên hình bên,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O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á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59" w:dyaOrig="303">
          <v:shape id="_x0000_i1044" type="#_x0000_t75" style="width:42.75pt;height:15pt" o:ole="">
            <v:imagedata r:id="rId54" o:title=""/>
          </v:shape>
          <o:OLEObject Type="Embed" ProgID="Equation.DSMT4" ShapeID="_x0000_i1044" DrawAspect="Content" ObjectID="_1591278068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Ta có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851" w:dyaOrig="303">
          <v:shape id="_x0000_i1045" type="#_x0000_t75" style="width:92.25pt;height:15pt" o:ole="">
            <v:imagedata r:id="rId56" o:title=""/>
          </v:shape>
          <o:OLEObject Type="Embed" ProgID="Equation.DSMT4" ShapeID="_x0000_i1045" DrawAspect="Content" ObjectID="_1591278069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O là tâm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 ng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p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59" w:dyaOrig="303">
          <v:shape id="_x0000_i1046" type="#_x0000_t75" style="width:42.75pt;height:15pt" o:ole="">
            <v:imagedata r:id="rId54" o:title=""/>
          </v:shape>
          <o:OLEObject Type="Embed" ProgID="Equation.DSMT4" ShapeID="_x0000_i1046" DrawAspect="Content" ObjectID="_1591278070" r:id="rId58"/>
        </w:object>
      </w:r>
    </w:p>
    <w:p w:rsidR="00D73299" w:rsidRDefault="00AE63CC">
      <w:pPr>
        <w:pStyle w:val="oancuaDanhsach1"/>
        <w:numPr>
          <w:ilvl w:val="0"/>
          <w:numId w:val="2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Tính c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ấ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ba 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cao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tam giác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867275</wp:posOffset>
            </wp:positionH>
            <wp:positionV relativeFrom="paragraph">
              <wp:posOffset>14605</wp:posOffset>
            </wp:positionV>
            <wp:extent cx="2131695" cy="1565910"/>
            <wp:effectExtent l="0" t="0" r="1905" b="0"/>
            <wp:wrapTight wrapText="bothSides">
              <wp:wrapPolygon edited="0">
                <wp:start x="0" y="0"/>
                <wp:lineTo x="0" y="21285"/>
                <wp:lineTo x="21426" y="21285"/>
                <wp:lineTo x="21426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1695" cy="1565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1: B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ao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ùng đi qu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.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đó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là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tâ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. </w:t>
      </w:r>
    </w:p>
    <w:p w:rsidR="00D73299" w:rsidRDefault="00AE63CC">
      <w:pPr>
        <w:pStyle w:val="oancuaDanhsac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ên hình bên, H là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tâ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>
        <w:rPr>
          <w:position w:val="-6"/>
        </w:rPr>
        <w:object w:dxaOrig="859" w:dyaOrig="303">
          <v:shape id="_x0000_i1047" type="#_x0000_t75" style="width:42.75pt;height:15pt" o:ole="">
            <v:imagedata r:id="rId54" o:title=""/>
          </v:shape>
          <o:OLEObject Type="Embed" ProgID="Equation.DSMT4" ShapeID="_x0000_i1047" DrawAspect="Content" ObjectID="_1591278071" r:id="rId60"/>
        </w:objec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2: 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ân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ng cao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đáy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 đó. </w:t>
      </w:r>
    </w:p>
    <w:p w:rsidR="00D73299" w:rsidRDefault="00AE63CC">
      <w:pPr>
        <w:pStyle w:val="oancuaDanhsac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 xét: 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, 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có hai trong b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(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ng cao) trùng nhau thì tam giác đó là tam giác cân. </w:t>
      </w:r>
    </w:p>
    <w:p w:rsidR="00D73299" w:rsidRDefault="00AE63CC">
      <w:pPr>
        <w:pStyle w:val="oancuaDanhsach1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ậ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p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</w:t>
      </w:r>
      <w:r>
        <w:rPr>
          <w:rFonts w:ascii="Times New Roman" w:hAnsi="Times New Roman" w:cs="Times New Roman"/>
          <w:sz w:val="28"/>
          <w:szCs w:val="28"/>
        </w:rPr>
        <w:t>: Cho tam giá</w:t>
      </w:r>
      <w:r>
        <w:rPr>
          <w:rFonts w:ascii="Times New Roman" w:hAnsi="Times New Roman" w:cs="Times New Roman"/>
          <w:sz w:val="28"/>
          <w:szCs w:val="28"/>
        </w:rPr>
        <w:t>c ABC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561" w:dyaOrig="436">
          <v:shape id="_x0000_i1048" type="#_x0000_t75" style="width:78pt;height:21.75pt" o:ole="">
            <v:imagedata r:id="rId61" o:title=""/>
          </v:shape>
          <o:OLEObject Type="Embed" ProgID="Equation.DSMT4" ShapeID="_x0000_i1048" DrawAspect="Content" ObjectID="_1591278072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404" w:dyaOrig="399">
          <v:shape id="_x0000_i1049" type="#_x0000_t75" style="width:70.5pt;height:20.25pt" o:ole="">
            <v:imagedata r:id="rId63" o:title=""/>
          </v:shape>
          <o:OLEObject Type="Embed" ProgID="Equation.DSMT4" ShapeID="_x0000_i1049" DrawAspect="Content" ObjectID="_1591278073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 sánh các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</w:t>
      </w:r>
    </w:p>
    <w:p w:rsidR="00D73299" w:rsidRDefault="00AE63CC">
      <w:pPr>
        <w:pStyle w:val="oancuaDanhsac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A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BC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D. So sá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các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n BD và CD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2</w:t>
      </w:r>
      <w:r>
        <w:rPr>
          <w:rFonts w:ascii="Times New Roman" w:hAnsi="Times New Roman" w:cs="Times New Roman"/>
          <w:sz w:val="28"/>
          <w:szCs w:val="28"/>
        </w:rPr>
        <w:t xml:space="preserve">: Cho tam giác ABC 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 có chu vi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16cm,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đáy BC = 4cm. So sánh các</w:t>
      </w:r>
      <w:r>
        <w:rPr>
          <w:rFonts w:ascii="Times New Roman" w:hAnsi="Times New Roman" w:cs="Times New Roman"/>
          <w:sz w:val="28"/>
          <w:szCs w:val="28"/>
        </w:rPr>
        <w:t xml:space="preserve"> gó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 ABC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</w:t>
      </w:r>
      <w:r>
        <w:rPr>
          <w:rFonts w:ascii="Times New Roman" w:hAnsi="Times New Roman" w:cs="Times New Roman"/>
          <w:sz w:val="28"/>
          <w:szCs w:val="28"/>
        </w:rPr>
        <w:t>: Cho tam giác ABC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985" w:dyaOrig="399">
          <v:shape id="_x0000_i1050" type="#_x0000_t75" style="width:99pt;height:20.25pt" o:ole="">
            <v:imagedata r:id="rId65" o:title=""/>
          </v:shape>
          <o:OLEObject Type="Embed" ProgID="Equation.DSMT4" ShapeID="_x0000_i1050" DrawAspect="Content" ObjectID="_1591278074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So sánh các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4</w:t>
      </w:r>
      <w:r>
        <w:rPr>
          <w:rFonts w:ascii="Times New Roman" w:hAnsi="Times New Roman" w:cs="Times New Roman"/>
          <w:sz w:val="28"/>
          <w:szCs w:val="28"/>
        </w:rPr>
        <w:t>: Cho tam giác ABC, góc A là góc tù. Tr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C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hai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D và E (D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A và E)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444" w:dyaOrig="303">
          <v:shape id="_x0000_i1051" type="#_x0000_t75" style="width:122.25pt;height:15pt" o:ole="">
            <v:imagedata r:id="rId67" o:title=""/>
          </v:shape>
          <o:OLEObject Type="Embed" ProgID="Equation.DSMT4" ShapeID="_x0000_i1051" DrawAspect="Content" ObjectID="_1591278075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5</w:t>
      </w:r>
      <w:r>
        <w:rPr>
          <w:rFonts w:ascii="Times New Roman" w:hAnsi="Times New Roman" w:cs="Times New Roman"/>
          <w:sz w:val="28"/>
          <w:szCs w:val="28"/>
        </w:rPr>
        <w:t xml:space="preserve">: Cho tam giác ABC CÓ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62" w:dyaOrig="399">
          <v:shape id="_x0000_i1052" type="#_x0000_t75" style="width:38.25pt;height:20.25pt" o:ole="">
            <v:imagedata r:id="rId69" o:title=""/>
          </v:shape>
          <o:OLEObject Type="Embed" ProgID="Equation.DSMT4" ShapeID="_x0000_i1052" DrawAspect="Content" ObjectID="_1591278076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 sá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các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B và AC</w:t>
      </w:r>
    </w:p>
    <w:p w:rsidR="00D73299" w:rsidRDefault="00AE63CC">
      <w:pPr>
        <w:pStyle w:val="oancuaDanhsach1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C. Trên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a MA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D sao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95" w:dyaOrig="303">
          <v:shape id="_x0000_i1053" type="#_x0000_t75" style="width:64.5pt;height:15pt" o:ole="">
            <v:imagedata r:id="rId71" o:title=""/>
          </v:shape>
          <o:OLEObject Type="Embed" ProgID="Equation.DSMT4" ShapeID="_x0000_i1053" DrawAspect="Content" ObjectID="_1591278077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525" w:dyaOrig="399">
          <v:shape id="_x0000_i1054" type="#_x0000_t75" style="width:76.5pt;height:20.25pt" o:ole="">
            <v:imagedata r:id="rId73" o:title=""/>
          </v:shape>
          <o:OLEObject Type="Embed" ProgID="Equation.DSMT4" ShapeID="_x0000_i1054" DrawAspect="Content" ObjectID="_1591278078" r:id="rId7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Bài toán 6</w:t>
      </w:r>
      <w:r>
        <w:rPr>
          <w:rFonts w:ascii="Times New Roman" w:hAnsi="Times New Roman" w:cs="Times New Roman"/>
          <w:sz w:val="28"/>
          <w:szCs w:val="28"/>
        </w:rPr>
        <w:t xml:space="preserve">: Tam giác ABC có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37" w:dyaOrig="303">
          <v:shape id="_x0000_i1055" type="#_x0000_t75" style="width:57pt;height:15pt" o:ole="">
            <v:imagedata r:id="rId75" o:title=""/>
          </v:shape>
          <o:OLEObject Type="Embed" ProgID="Equation.DSMT4" ShapeID="_x0000_i1055" DrawAspect="Content" ObjectID="_1591278079" r:id="rId76"/>
        </w:object>
      </w:r>
      <w:r>
        <w:rPr>
          <w:rFonts w:ascii="Times New Roman" w:hAnsi="Times New Roman" w:cs="Times New Roman"/>
          <w:sz w:val="28"/>
          <w:szCs w:val="28"/>
        </w:rPr>
        <w:t xml:space="preserve">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A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BC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D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D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hai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 và m (M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BC)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7</w:t>
      </w:r>
      <w:r>
        <w:rPr>
          <w:rFonts w:ascii="Times New Roman" w:hAnsi="Times New Roman" w:cs="Times New Roman"/>
          <w:sz w:val="28"/>
          <w:szCs w:val="28"/>
        </w:rPr>
        <w:t>: Tam giác ABC c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.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tia Bx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hai tia BA và BC. Trên tia Bx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D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m </w:t>
      </w:r>
      <w:r>
        <w:rPr>
          <w:rFonts w:ascii="Times New Roman" w:hAnsi="Times New Roman" w:cs="Times New Roman"/>
          <w:sz w:val="28"/>
          <w:szCs w:val="28"/>
        </w:rPr>
        <w:t>ngoài tam giác ABC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62" w:dyaOrig="303">
          <v:shape id="_x0000_i1056" type="#_x0000_t75" style="width:57.75pt;height:15pt" o:ole="">
            <v:imagedata r:id="rId77" o:title=""/>
          </v:shape>
          <o:OLEObject Type="Embed" ProgID="Equation.DSMT4" ShapeID="_x0000_i1056" DrawAspect="Content" ObjectID="_1591278080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8</w:t>
      </w:r>
      <w:r>
        <w:rPr>
          <w:rFonts w:ascii="Times New Roman" w:hAnsi="Times New Roman" w:cs="Times New Roman"/>
          <w:sz w:val="28"/>
          <w:szCs w:val="28"/>
        </w:rPr>
        <w:t xml:space="preserve">: Cho tam giác ABC 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,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299" w:dyaOrig="424">
          <v:shape id="_x0000_i1057" type="#_x0000_t75" style="width:114.75pt;height:21pt" o:ole="">
            <v:imagedata r:id="rId79" o:title=""/>
          </v:shape>
          <o:OLEObject Type="Embed" ProgID="Equation.DSMT4" ShapeID="_x0000_i1057" DrawAspect="Content" ObjectID="_1591278081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Trên các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HD và HC,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các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D và E sao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37" w:dyaOrig="303">
          <v:shape id="_x0000_i1058" type="#_x0000_t75" style="width:57pt;height:15pt" o:ole="">
            <v:imagedata r:id="rId81" o:title=""/>
          </v:shape>
          <o:OLEObject Type="Embed" ProgID="Equation.DSMT4" ShapeID="_x0000_i1058" DrawAspect="Content" ObjectID="_1591278082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 So sá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AD, AE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cách xét hai hình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u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9</w:t>
      </w:r>
      <w:r>
        <w:rPr>
          <w:rFonts w:ascii="Times New Roman" w:hAnsi="Times New Roman" w:cs="Times New Roman"/>
          <w:sz w:val="28"/>
          <w:szCs w:val="28"/>
        </w:rPr>
        <w:t xml:space="preserve">: Cho tam giác ABC có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54" w:dyaOrig="375">
          <v:shape id="_x0000_i1059" type="#_x0000_t75" style="width:12.75pt;height:18.75pt" o:ole="">
            <v:imagedata r:id="rId83" o:title=""/>
          </v:shape>
          <o:OLEObject Type="Embed" ProgID="Equation.DSMT4" ShapeID="_x0000_i1059" DrawAspect="Content" ObjectID="_1591278083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54" w:dyaOrig="399">
          <v:shape id="_x0000_i1060" type="#_x0000_t75" style="width:12.75pt;height:20.25pt" o:ole="">
            <v:imagedata r:id="rId85" o:title=""/>
          </v:shape>
          <o:OLEObject Type="Embed" ProgID="Equation.DSMT4" ShapeID="_x0000_i1060" DrawAspect="Content" ObjectID="_1591278084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 là các góc n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D là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kfi th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cnahj BC,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H và K là chân cá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vuông góc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B và C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AD. </w:t>
      </w:r>
    </w:p>
    <w:p w:rsidR="00D73299" w:rsidRDefault="00AE63CC">
      <w:pPr>
        <w:pStyle w:val="oancuaDanhsac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 sánh các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BH và BD. Có khi nào BH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BD không? </w:t>
      </w:r>
    </w:p>
    <w:p w:rsidR="00D73299" w:rsidRDefault="00AE63CC">
      <w:pPr>
        <w:pStyle w:val="oancuaDanhsac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 sánh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BH + CK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BC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0</w:t>
      </w:r>
      <w:r>
        <w:rPr>
          <w:rFonts w:ascii="Times New Roman" w:hAnsi="Times New Roman" w:cs="Times New Roman"/>
          <w:sz w:val="28"/>
          <w:szCs w:val="28"/>
        </w:rPr>
        <w:t xml:space="preserve">: Cho tam giác ABC 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. Tr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C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D và E sao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779" w:dyaOrig="303">
          <v:shape id="_x0000_i1061" type="#_x0000_t75" style="width:89.25pt;height:15pt" o:ole="">
            <v:imagedata r:id="rId87" o:title=""/>
          </v:shape>
          <o:OLEObject Type="Embed" ProgID="Equation.DSMT4" ShapeID="_x0000_i1061" DrawAspect="Content" ObjectID="_1591278085" r:id="rId88"/>
        </w:object>
      </w:r>
      <w:r>
        <w:rPr>
          <w:rFonts w:ascii="Times New Roman" w:hAnsi="Times New Roman" w:cs="Times New Roman"/>
          <w:sz w:val="28"/>
          <w:szCs w:val="28"/>
        </w:rPr>
        <w:t xml:space="preserve">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E.</w:t>
      </w:r>
    </w:p>
    <w:p w:rsidR="00D73299" w:rsidRDefault="00AE63CC">
      <w:pPr>
        <w:pStyle w:val="oancuaDanhsach1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g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98" w:dyaOrig="303">
          <v:shape id="_x0000_i1062" type="#_x0000_t75" style="width:60pt;height:15pt" o:ole="">
            <v:imagedata r:id="rId89" o:title=""/>
          </v:shape>
          <o:OLEObject Type="Embed" ProgID="Equation.DSMT4" ShapeID="_x0000_i1062" DrawAspect="Content" ObjectID="_1591278086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 sá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AB, AD, AE, AC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1</w:t>
      </w:r>
      <w:r>
        <w:rPr>
          <w:rFonts w:ascii="Times New Roman" w:hAnsi="Times New Roman" w:cs="Times New Roman"/>
          <w:sz w:val="28"/>
          <w:szCs w:val="28"/>
        </w:rPr>
        <w:t xml:space="preserve">: Cho tam giác ABC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404" w:dyaOrig="424">
          <v:shape id="_x0000_i1063" type="#_x0000_t75" style="width:70.5pt;height:21pt" o:ole="">
            <v:imagedata r:id="rId91" o:title=""/>
          </v:shape>
          <o:OLEObject Type="Embed" ProgID="Equation.DSMT4" ShapeID="_x0000_i1063" DrawAspect="Content" ObjectID="_1591278087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B và C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E và F là hình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 và C x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AM. So sánh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041" w:dyaOrig="303">
          <v:shape id="_x0000_i1064" type="#_x0000_t75" style="width:51.75pt;height:15pt" o:ole="">
            <v:imagedata r:id="rId93" o:title=""/>
          </v:shape>
          <o:OLEObject Type="Embed" ProgID="Equation.DSMT4" ShapeID="_x0000_i1064" DrawAspect="Content" ObjectID="_1591278088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BC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2</w:t>
      </w:r>
      <w:r>
        <w:rPr>
          <w:rFonts w:ascii="Times New Roman" w:hAnsi="Times New Roman" w:cs="Times New Roman"/>
          <w:sz w:val="28"/>
          <w:szCs w:val="28"/>
        </w:rPr>
        <w:t>: Có tam giác nào mà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ba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như sau không:</w:t>
      </w:r>
    </w:p>
    <w:p w:rsidR="00D73299" w:rsidRDefault="00AE63CC">
      <w:pPr>
        <w:pStyle w:val="oancuaDanhsac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cm; 8cm; 16cm</w:t>
      </w:r>
    </w:p>
    <w:p w:rsidR="00D73299" w:rsidRDefault="00AE63CC">
      <w:pPr>
        <w:pStyle w:val="oancuaDanhsac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,5cm; 3,1cm; 2,4cm</w:t>
      </w:r>
    </w:p>
    <w:p w:rsidR="00D73299" w:rsidRDefault="00AE63CC">
      <w:pPr>
        <w:pStyle w:val="oancuaDanhsac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,7cm; 8,2cm; 5,3cm</w:t>
      </w:r>
    </w:p>
    <w:p w:rsidR="00D73299" w:rsidRDefault="00AE63CC">
      <w:pPr>
        <w:pStyle w:val="oancuaDanhsac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m; 12m; 7m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3</w:t>
      </w:r>
      <w:r>
        <w:rPr>
          <w:rFonts w:ascii="Times New Roman" w:hAnsi="Times New Roman" w:cs="Times New Roman"/>
          <w:sz w:val="28"/>
          <w:szCs w:val="28"/>
        </w:rPr>
        <w:t>: Tính chu v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ha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ân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</w:p>
    <w:p w:rsidR="00D73299" w:rsidRDefault="00AE63CC">
      <w:pPr>
        <w:pStyle w:val="oancuaDanhsach1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8m và 8m;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4,5dm và 5,5dm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oán 14</w:t>
      </w:r>
      <w:r>
        <w:rPr>
          <w:rFonts w:ascii="Times New Roman" w:hAnsi="Times New Roman" w:cs="Times New Roman"/>
          <w:sz w:val="28"/>
          <w:szCs w:val="28"/>
        </w:rPr>
        <w:t>: Chu v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ân là 62cm,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là 25cm. Tính ha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òn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5</w:t>
      </w:r>
      <w:r>
        <w:rPr>
          <w:rFonts w:ascii="Times New Roman" w:hAnsi="Times New Roman" w:cs="Times New Roman"/>
          <w:sz w:val="28"/>
          <w:szCs w:val="28"/>
        </w:rPr>
        <w:t>: Cho tam giác ABC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C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1876" w:dyaOrig="702">
          <v:shape id="_x0000_i1065" type="#_x0000_t75" style="width:93.75pt;height:35.25pt" o:ole="">
            <v:imagedata r:id="rId95" o:title=""/>
          </v:shape>
          <o:OLEObject Type="Embed" ProgID="Equation.DSMT4" ShapeID="_x0000_i1065" DrawAspect="Content" ObjectID="_1591278089" r:id="rId9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Bài toán 16</w:t>
      </w:r>
      <w:r>
        <w:rPr>
          <w:rFonts w:ascii="Times New Roman" w:hAnsi="Times New Roman" w:cs="Times New Roman"/>
          <w:sz w:val="28"/>
          <w:szCs w:val="28"/>
        </w:rPr>
        <w:t xml:space="preserve">: Tam giác ABC có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101" w:dyaOrig="339">
          <v:shape id="_x0000_i1066" type="#_x0000_t75" style="width:54.75pt;height:17.25pt" o:ole="">
            <v:imagedata r:id="rId97" o:title=""/>
          </v:shape>
          <o:OLEObject Type="Embed" ProgID="Equation.DSMT4" ShapeID="_x0000_i1066" DrawAspect="Content" ObjectID="_1591278090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137" w:dyaOrig="339">
          <v:shape id="_x0000_i1067" type="#_x0000_t75" style="width:57pt;height:17.25pt" o:ole="">
            <v:imagedata r:id="rId99" o:title=""/>
          </v:shape>
          <o:OLEObject Type="Embed" ProgID="Equation.DSMT4" ShapeID="_x0000_i1067" DrawAspect="Content" ObjectID="_1591278091" r:id="rId100"/>
        </w:objec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BC (tính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mét)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. Tí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BC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7</w:t>
      </w:r>
      <w:r>
        <w:rPr>
          <w:rFonts w:ascii="Times New Roman" w:hAnsi="Times New Roman" w:cs="Times New Roman"/>
          <w:sz w:val="28"/>
          <w:szCs w:val="28"/>
        </w:rPr>
        <w:t>: Cho tam giác ABC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kì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trong tam giác đó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924" w:dyaOrig="303">
          <v:shape id="_x0000_i1068" type="#_x0000_t75" style="width:96pt;height:15pt" o:ole="">
            <v:imagedata r:id="rId101" o:title=""/>
          </v:shape>
          <o:OLEObject Type="Embed" ProgID="Equation.DSMT4" ShapeID="_x0000_i1068" DrawAspect="Content" ObjectID="_1591278092" r:id="rId10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 n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a chu vi tam giác </w:t>
      </w:r>
      <w:r>
        <w:rPr>
          <w:rFonts w:ascii="Times New Roman" w:hAnsi="Times New Roman" w:cs="Times New Roman"/>
          <w:sz w:val="28"/>
          <w:szCs w:val="28"/>
        </w:rPr>
        <w:t>ABC</w:t>
      </w:r>
    </w:p>
    <w:p w:rsidR="00D73299" w:rsidRDefault="00AE63CC">
      <w:pPr>
        <w:pStyle w:val="oancuaDanhsach1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hơn chu vi tam giác ABC.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8</w:t>
      </w:r>
      <w:r>
        <w:rPr>
          <w:rFonts w:ascii="Times New Roman" w:hAnsi="Times New Roman" w:cs="Times New Roman"/>
          <w:sz w:val="28"/>
          <w:szCs w:val="28"/>
        </w:rPr>
        <w:t>: Cho tam giác ABC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AM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I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M. Trên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a IA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E sao cho IE = IA.</w:t>
      </w:r>
    </w:p>
    <w:p w:rsidR="00D73299" w:rsidRDefault="00AE63CC">
      <w:pPr>
        <w:pStyle w:val="oancuaDanhsac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M là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tâm tam giác nào?</w:t>
      </w:r>
    </w:p>
    <w:p w:rsidR="00D73299" w:rsidRDefault="00AE63CC">
      <w:pPr>
        <w:pStyle w:val="oancuaDanhsac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F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E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b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, M, F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hàng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9</w:t>
      </w:r>
      <w:r>
        <w:rPr>
          <w:rFonts w:ascii="Times New Roman" w:hAnsi="Times New Roman" w:cs="Times New Roman"/>
          <w:sz w:val="28"/>
          <w:szCs w:val="28"/>
        </w:rPr>
        <w:t>: Cho tam giác ABC. Trên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a AB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D sao cho AD = AB. Tr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C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E sao cho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343" w:dyaOrig="726">
          <v:shape id="_x0000_i1069" type="#_x0000_t75" style="width:67.5pt;height:36pt" o:ole="">
            <v:imagedata r:id="rId103" o:title=""/>
          </v:shape>
          <o:OLEObject Type="Embed" ProgID="Equation.DSMT4" ShapeID="_x0000_i1069" DrawAspect="Content" ObjectID="_1591278093" r:id="rId104"/>
        </w:object>
      </w:r>
      <w:r>
        <w:rPr>
          <w:rFonts w:ascii="Times New Roman" w:hAnsi="Times New Roman" w:cs="Times New Roman"/>
          <w:sz w:val="28"/>
          <w:szCs w:val="28"/>
        </w:rPr>
        <w:t xml:space="preserve"> Tia BE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CD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M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</w:t>
      </w:r>
    </w:p>
    <w:p w:rsidR="00D73299" w:rsidRDefault="00AE63CC">
      <w:pPr>
        <w:pStyle w:val="oancuaDanhsach1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 là trung</w:t>
      </w:r>
      <w:r>
        <w:rPr>
          <w:rFonts w:ascii="Times New Roman" w:hAnsi="Times New Roman" w:cs="Times New Roman"/>
          <w:sz w:val="28"/>
          <w:szCs w:val="28"/>
        </w:rPr>
        <w:t xml:space="preserve">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D</w:t>
      </w:r>
    </w:p>
    <w:p w:rsidR="00D73299" w:rsidRDefault="00AE63CC">
      <w:pPr>
        <w:pStyle w:val="oancuaDanhsach1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6"/>
          <w:sz w:val="28"/>
          <w:szCs w:val="28"/>
        </w:rPr>
        <w:object w:dxaOrig="1416" w:dyaOrig="702">
          <v:shape id="_x0000_i1070" type="#_x0000_t75" style="width:70.5pt;height:35.25pt" o:ole="">
            <v:imagedata r:id="rId105" o:title=""/>
          </v:shape>
          <o:OLEObject Type="Embed" ProgID="Equation.DSMT4" ShapeID="_x0000_i1070" DrawAspect="Content" ObjectID="_1591278094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20</w:t>
      </w:r>
      <w:r>
        <w:rPr>
          <w:rFonts w:ascii="Times New Roman" w:hAnsi="Times New Roman" w:cs="Times New Roman"/>
          <w:sz w:val="28"/>
          <w:szCs w:val="28"/>
        </w:rPr>
        <w:t>: Cho tam giác ABC.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BM. Trên tia BM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hai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G và K sao cho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404" w:dyaOrig="726">
          <v:shape id="_x0000_i1071" type="#_x0000_t75" style="width:70.5pt;height:36pt" o:ole="">
            <v:imagedata r:id="rId107" o:title=""/>
          </v:shape>
          <o:OLEObject Type="Embed" ProgID="Equation.DSMT4" ShapeID="_x0000_i1071" DrawAspect="Content" ObjectID="_1591278095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và G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K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N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KC, GN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CM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O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</w:t>
      </w:r>
    </w:p>
    <w:p w:rsidR="00D73299" w:rsidRDefault="00AE63CC">
      <w:pPr>
        <w:pStyle w:val="oancuaDanhsach1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 là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tâm tam g</w:t>
      </w:r>
      <w:r>
        <w:rPr>
          <w:rFonts w:ascii="Times New Roman" w:hAnsi="Times New Roman" w:cs="Times New Roman"/>
          <w:sz w:val="28"/>
          <w:szCs w:val="28"/>
        </w:rPr>
        <w:t>iác GKC</w:t>
      </w:r>
    </w:p>
    <w:p w:rsidR="00D73299" w:rsidRDefault="00AE63CC">
      <w:pPr>
        <w:pStyle w:val="oancuaDanhsach1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1355" w:dyaOrig="726">
          <v:shape id="_x0000_i1072" type="#_x0000_t75" style="width:67.5pt;height:36pt" o:ole="">
            <v:imagedata r:id="rId109" o:title=""/>
          </v:shape>
          <o:OLEObject Type="Embed" ProgID="Equation.DSMT4" ShapeID="_x0000_i1072" DrawAspect="Content" ObjectID="_1591278096" r:id="rId1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21</w:t>
      </w:r>
      <w:r>
        <w:rPr>
          <w:rFonts w:ascii="Times New Roman" w:hAnsi="Times New Roman" w:cs="Times New Roman"/>
          <w:sz w:val="28"/>
          <w:szCs w:val="28"/>
        </w:rPr>
        <w:t xml:space="preserve">: Cho tam giác ABC vuông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,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AM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1416" w:dyaOrig="702">
          <v:shape id="_x0000_i1073" type="#_x0000_t75" style="width:70.5pt;height:35.25pt" o:ole="">
            <v:imagedata r:id="rId111" o:title=""/>
          </v:shape>
          <o:OLEObject Type="Embed" ProgID="Equation.DSMT4" ShapeID="_x0000_i1073" DrawAspect="Content" ObjectID="_1591278097" r:id="rId1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22</w:t>
      </w:r>
      <w:r>
        <w:rPr>
          <w:rFonts w:ascii="Times New Roman" w:hAnsi="Times New Roman" w:cs="Times New Roman"/>
          <w:sz w:val="28"/>
          <w:szCs w:val="28"/>
        </w:rPr>
        <w:t xml:space="preserve">: Cho tam giác ABC vuông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, có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735" w:dyaOrig="339">
          <v:shape id="_x0000_i1074" type="#_x0000_t75" style="width:136.5pt;height:17.25pt" o:ole="">
            <v:imagedata r:id="rId113" o:title=""/>
          </v:shape>
          <o:OLEObject Type="Embed" ProgID="Equation.DSMT4" ShapeID="_x0000_i1074" DrawAspect="Content" ObjectID="_1591278098" r:id="rId114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các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cách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tâm 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các đ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toán 23: </w:t>
      </w:r>
      <w:r>
        <w:rPr>
          <w:rFonts w:ascii="Times New Roman" w:hAnsi="Times New Roman" w:cs="Times New Roman"/>
          <w:sz w:val="28"/>
          <w:szCs w:val="28"/>
        </w:rPr>
        <w:t>Cho tam giác cân ABC (AB = AC),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AM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D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A và M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</w:t>
      </w:r>
    </w:p>
    <w:p w:rsidR="00D73299" w:rsidRDefault="00AE63CC">
      <w:pPr>
        <w:pStyle w:val="oancuaDanhsach1"/>
        <w:numPr>
          <w:ilvl w:val="0"/>
          <w:numId w:val="16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position w:val="-6"/>
          <w:sz w:val="28"/>
          <w:szCs w:val="28"/>
        </w:rPr>
        <w:object w:dxaOrig="1864" w:dyaOrig="303">
          <v:shape id="_x0000_i1075" type="#_x0000_t75" style="width:93pt;height:15pt" o:ole="">
            <v:imagedata r:id="rId115" o:title=""/>
          </v:shape>
          <o:OLEObject Type="Embed" ProgID="Equation.DSMT4" ShapeID="_x0000_i1075" DrawAspect="Content" ObjectID="_1591278099" r:id="rId116"/>
        </w:objec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position w:val="-6"/>
          <w:sz w:val="28"/>
          <w:szCs w:val="28"/>
        </w:rPr>
        <w:object w:dxaOrig="823" w:dyaOrig="303">
          <v:shape id="_x0000_i1076" type="#_x0000_t75" style="width:41.25pt;height:15pt" o:ole="">
            <v:imagedata r:id="rId117" o:title=""/>
          </v:shape>
          <o:OLEObject Type="Embed" ProgID="Equation.DSMT4" ShapeID="_x0000_i1076" DrawAspect="Content" ObjectID="_1591278100" r:id="rId118"/>
        </w:objec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là tam </w:t>
      </w:r>
      <w:r>
        <w:rPr>
          <w:rFonts w:ascii="Times New Roman" w:hAnsi="Times New Roman" w:cs="Times New Roman"/>
          <w:sz w:val="28"/>
          <w:szCs w:val="28"/>
        </w:rPr>
        <w:t>giác cân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toán 24: </w:t>
      </w:r>
      <w:r>
        <w:rPr>
          <w:rFonts w:ascii="Times New Roman" w:hAnsi="Times New Roman" w:cs="Times New Roman"/>
          <w:sz w:val="28"/>
          <w:szCs w:val="28"/>
        </w:rPr>
        <w:t xml:space="preserve">Cho tam giác ABC,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077" w:dyaOrig="399">
          <v:shape id="_x0000_i1077" type="#_x0000_t75" style="width:54pt;height:20.25pt" o:ole="">
            <v:imagedata r:id="rId119" o:title=""/>
          </v:shape>
          <o:OLEObject Type="Embed" ProgID="Equation.DSMT4" ShapeID="_x0000_i1077" DrawAspect="Content" ObjectID="_1591278101" r:id="rId120"/>
        </w:object>
      </w:r>
      <w:r>
        <w:rPr>
          <w:rFonts w:ascii="Times New Roman" w:hAnsi="Times New Roman" w:cs="Times New Roman"/>
          <w:sz w:val="28"/>
          <w:szCs w:val="28"/>
        </w:rPr>
        <w:t xml:space="preserve"> Các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A và C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nhau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O,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các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C và AB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D và E.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 góc ngoài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đ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>nh B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ABC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A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F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: </w:t>
      </w:r>
    </w:p>
    <w:p w:rsidR="00D73299" w:rsidRDefault="00AE63CC">
      <w:pPr>
        <w:pStyle w:val="oancuaDanhsach1"/>
        <w:numPr>
          <w:ilvl w:val="0"/>
          <w:numId w:val="17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position w:val="-6"/>
          <w:sz w:val="28"/>
          <w:szCs w:val="28"/>
        </w:rPr>
        <w:object w:dxaOrig="1101" w:dyaOrig="303">
          <v:shape id="_x0000_i1078" type="#_x0000_t75" style="width:54.75pt;height:15pt" o:ole="">
            <v:imagedata r:id="rId121" o:title=""/>
          </v:shape>
          <o:OLEObject Type="Embed" ProgID="Equation.DSMT4" ShapeID="_x0000_i1078" DrawAspect="Content" ObjectID="_1591278102" r:id="rId122"/>
        </w:objec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17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position w:val="-4"/>
          <w:sz w:val="28"/>
          <w:szCs w:val="28"/>
        </w:rPr>
        <w:object w:dxaOrig="1440" w:dyaOrig="375">
          <v:shape id="_x0000_i1079" type="#_x0000_t75" style="width:1in;height:18.75pt" o:ole="">
            <v:imagedata r:id="rId123" o:title=""/>
          </v:shape>
          <o:OLEObject Type="Embed" ProgID="Equation.DSMT4" ShapeID="_x0000_i1079" DrawAspect="Content" ObjectID="_1591278103" r:id="rId124"/>
        </w:objec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D, E, F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hàng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toán 25: </w:t>
      </w:r>
      <w:r>
        <w:rPr>
          <w:rFonts w:ascii="Times New Roman" w:hAnsi="Times New Roman" w:cs="Times New Roman"/>
          <w:sz w:val="28"/>
          <w:szCs w:val="28"/>
        </w:rPr>
        <w:t>Cho tam giác ABC,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AM.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M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song so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AB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C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N.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AN = MN, BN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AM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O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</w:t>
      </w:r>
    </w:p>
    <w:p w:rsidR="00D73299" w:rsidRDefault="00AE63CC">
      <w:pPr>
        <w:pStyle w:val="oancuaDanhsach1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giác ABC 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</w:t>
      </w:r>
    </w:p>
    <w:p w:rsidR="00D73299" w:rsidRDefault="00AE63CC">
      <w:pPr>
        <w:pStyle w:val="oancuaDanhsach1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 là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 xml:space="preserve">ng tâm tam giác ABC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toán 26: </w:t>
      </w:r>
      <w:r>
        <w:rPr>
          <w:rFonts w:ascii="Times New Roman" w:hAnsi="Times New Roman" w:cs="Times New Roman"/>
          <w:sz w:val="28"/>
          <w:szCs w:val="28"/>
        </w:rPr>
        <w:t>Cho tam giác cân ABC,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AM.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B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AM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O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O cách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3 đ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 ABC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27</w:t>
      </w:r>
      <w:r>
        <w:rPr>
          <w:rFonts w:ascii="Times New Roman" w:hAnsi="Times New Roman" w:cs="Times New Roman"/>
          <w:sz w:val="28"/>
          <w:szCs w:val="28"/>
        </w:rPr>
        <w:t>: Cho tam giác cân ABC (AB = AC).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C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AB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D. </w:t>
      </w:r>
      <w:r>
        <w:rPr>
          <w:rFonts w:ascii="Times New Roman" w:hAnsi="Times New Roman" w:cs="Times New Roman"/>
          <w:sz w:val="28"/>
          <w:szCs w:val="28"/>
        </w:rPr>
        <w:t>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CD là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ACB. Tính các gó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ABC.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28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tam giác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ABC. Trên các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B, BC, CA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theo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b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M, N, P sao cho AM = BN = CP. </w:t>
      </w:r>
    </w:p>
    <w:p w:rsidR="00D73299" w:rsidRDefault="00AE63CC">
      <w:pPr>
        <w:pStyle w:val="oancuaDanhsach1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tam giác MNP là tam giác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</w:t>
      </w:r>
    </w:p>
    <w:p w:rsidR="00D73299" w:rsidRDefault="00AE63CC">
      <w:pPr>
        <w:pStyle w:val="oancuaDanhsach1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O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á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</w:t>
      </w:r>
      <w:r>
        <w:rPr>
          <w:rFonts w:ascii="Times New Roman" w:hAnsi="Times New Roman" w:cs="Times New Roman"/>
          <w:sz w:val="28"/>
          <w:szCs w:val="28"/>
        </w:rPr>
        <w:t>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ABC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O cũng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á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 MNP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29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o góc </w:t>
      </w:r>
      <w:r>
        <w:rPr>
          <w:rFonts w:ascii="Times New Roman" w:hAnsi="Times New Roman" w:cs="Times New Roman"/>
          <w:b/>
          <w:color w:val="0070C0"/>
          <w:position w:val="-12"/>
          <w:sz w:val="28"/>
          <w:szCs w:val="28"/>
        </w:rPr>
        <w:object w:dxaOrig="1234" w:dyaOrig="460">
          <v:shape id="_x0000_i1080" type="#_x0000_t75" style="width:61.5pt;height:23.25pt" o:ole="">
            <v:imagedata r:id="rId125" o:title=""/>
          </v:shape>
          <o:OLEObject Type="Embed" ProgID="Equation.DSMT4" ShapeID="_x0000_i1080" DrawAspect="Content" ObjectID="_1591278104" r:id="rId126"/>
        </w:objec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rên tia Ox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. Qua A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Oy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D. Trên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a DO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, qua B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Ox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E, BE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AD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I. </w:t>
      </w:r>
    </w:p>
    <w:p w:rsidR="00D73299" w:rsidRDefault="00AE63CC">
      <w:pPr>
        <w:pStyle w:val="oancuaDanhsach1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OI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AB</w:t>
      </w:r>
    </w:p>
    <w:p w:rsidR="00D73299" w:rsidRDefault="00AE63CC">
      <w:pPr>
        <w:pStyle w:val="oancuaDanhsach1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81" w:dyaOrig="399">
          <v:shape id="_x0000_i1081" type="#_x0000_t75" style="width:29.25pt;height:20.25pt" o:ole="">
            <v:imagedata r:id="rId127" o:title=""/>
          </v:shape>
          <o:OLEObject Type="Embed" ProgID="Equation.DSMT4" ShapeID="_x0000_i1081" DrawAspect="Content" ObjectID="_1591278105" r:id="rId1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0</w:t>
      </w:r>
      <w:r>
        <w:rPr>
          <w:rFonts w:ascii="Times New Roman" w:hAnsi="Times New Roman" w:cs="Times New Roman"/>
          <w:sz w:val="28"/>
          <w:szCs w:val="28"/>
        </w:rPr>
        <w:t xml:space="preserve">: Cho tam giác ABC </w:t>
      </w:r>
      <w:r>
        <w:rPr>
          <w:rFonts w:ascii="Times New Roman" w:hAnsi="Times New Roman" w:cs="Times New Roman"/>
          <w:sz w:val="28"/>
          <w:szCs w:val="28"/>
        </w:rPr>
        <w:t xml:space="preserve">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,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AM.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674" w:dyaOrig="339">
          <v:shape id="_x0000_i1082" type="#_x0000_t75" style="width:133.5pt;height:17.25pt" o:ole="">
            <v:imagedata r:id="rId129" o:title=""/>
          </v:shape>
          <o:OLEObject Type="Embed" ProgID="Equation.DSMT4" ShapeID="_x0000_i1082" DrawAspect="Content" ObjectID="_1591278106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các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nh AB và AC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Bài toán 31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o tam giác ABC vuông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ao AH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 và N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H và CH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</w:t>
      </w:r>
    </w:p>
    <w:p w:rsidR="00D73299" w:rsidRDefault="00AE63CC">
      <w:pPr>
        <w:pStyle w:val="oancuaDanhsach1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 là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tâ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ANB</w:t>
      </w:r>
    </w:p>
    <w:p w:rsidR="00D73299" w:rsidRDefault="00AE63CC">
      <w:pPr>
        <w:pStyle w:val="oancuaDanhsach1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M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AN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2</w:t>
      </w:r>
      <w:r>
        <w:rPr>
          <w:rFonts w:ascii="Times New Roman" w:hAnsi="Times New Roman" w:cs="Times New Roman"/>
          <w:sz w:val="28"/>
          <w:szCs w:val="28"/>
        </w:rPr>
        <w:t xml:space="preserve">: Cho tam giác ABC 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O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á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. Trên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ác tia AB và CA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theo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hai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M và N sao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34" w:dyaOrig="303">
          <v:shape id="_x0000_i1083" type="#_x0000_t75" style="width:61.5pt;height:15pt" o:ole="">
            <v:imagedata r:id="rId131" o:title=""/>
          </v:shape>
          <o:OLEObject Type="Embed" ProgID="Equation.DSMT4" ShapeID="_x0000_i1083" DrawAspect="Content" ObjectID="_1591278107" r:id="rId1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525" w:dyaOrig="399">
          <v:shape id="_x0000_i1084" type="#_x0000_t75" style="width:76.5pt;height:20.25pt" o:ole="">
            <v:imagedata r:id="rId133" o:title=""/>
          </v:shape>
          <o:OLEObject Type="Embed" ProgID="Equation.DSMT4" ShapeID="_x0000_i1084" DrawAspect="Content" ObjectID="_1591278108" r:id="rId1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936" w:dyaOrig="303">
          <v:shape id="_x0000_i1085" type="#_x0000_t75" style="width:96.75pt;height:15pt" o:ole="">
            <v:imagedata r:id="rId135" o:title=""/>
          </v:shape>
          <o:OLEObject Type="Embed" ProgID="Equation.DSMT4" ShapeID="_x0000_i1085" DrawAspect="Content" ObjectID="_1591278109" r:id="rId1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I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ha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OM và ON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OI là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góc MON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3</w:t>
      </w:r>
      <w:r>
        <w:rPr>
          <w:rFonts w:ascii="Times New Roman" w:hAnsi="Times New Roman" w:cs="Times New Roman"/>
          <w:sz w:val="28"/>
          <w:szCs w:val="28"/>
        </w:rPr>
        <w:t>: Cho tam giác ABC c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 có AD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ng phân giác. </w:t>
      </w:r>
    </w:p>
    <w:p w:rsidR="00D73299" w:rsidRDefault="00AE63CC">
      <w:pPr>
        <w:pStyle w:val="oancuaDanhsach1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864" w:dyaOrig="303">
          <v:shape id="_x0000_i1086" type="#_x0000_t75" style="width:93pt;height:15pt" o:ole="">
            <v:imagedata r:id="rId137" o:title=""/>
          </v:shape>
          <o:OLEObject Type="Embed" ProgID="Equation.DSMT4" ShapeID="_x0000_i1086" DrawAspect="Content" ObjectID="_1591278110" r:id="rId1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G là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tâm tam g</w:t>
      </w:r>
      <w:r>
        <w:rPr>
          <w:rFonts w:ascii="Times New Roman" w:hAnsi="Times New Roman" w:cs="Times New Roman"/>
          <w:sz w:val="28"/>
          <w:szCs w:val="28"/>
        </w:rPr>
        <w:t>iác ABC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b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, G, D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hàng. </w:t>
      </w:r>
    </w:p>
    <w:p w:rsidR="00D73299" w:rsidRDefault="00AE63CC">
      <w:pPr>
        <w:pStyle w:val="oancuaDanhsach1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DG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674" w:dyaOrig="339">
          <v:shape id="_x0000_i1087" type="#_x0000_t75" style="width:133.5pt;height:17.25pt" o:ole="">
            <v:imagedata r:id="rId139" o:title=""/>
          </v:shape>
          <o:OLEObject Type="Embed" ProgID="Equation.DSMT4" ShapeID="_x0000_i1087" DrawAspect="Content" ObjectID="_1591278111" r:id="rId1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4</w:t>
      </w:r>
      <w:r>
        <w:rPr>
          <w:rFonts w:ascii="Times New Roman" w:hAnsi="Times New Roman" w:cs="Times New Roman"/>
          <w:sz w:val="28"/>
          <w:szCs w:val="28"/>
        </w:rPr>
        <w:t>: Cho tam giác ABC c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 có G là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tâm. O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ha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B và AC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:</w:t>
      </w:r>
    </w:p>
    <w:p w:rsidR="00D73299" w:rsidRDefault="00AE63CC">
      <w:pPr>
        <w:pStyle w:val="oancuaDanhsach1"/>
        <w:numPr>
          <w:ilvl w:val="0"/>
          <w:numId w:val="2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m giác OBC cân</w:t>
      </w:r>
    </w:p>
    <w:p w:rsidR="00D73299" w:rsidRDefault="00AE63CC">
      <w:pPr>
        <w:pStyle w:val="oancuaDanhsach1"/>
        <w:numPr>
          <w:ilvl w:val="0"/>
          <w:numId w:val="2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, O, 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hàng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5</w:t>
      </w:r>
      <w:r>
        <w:rPr>
          <w:rFonts w:ascii="Times New Roman" w:hAnsi="Times New Roman" w:cs="Times New Roman"/>
          <w:sz w:val="28"/>
          <w:szCs w:val="28"/>
        </w:rPr>
        <w:t>: Tam giác ABC vuông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 BD.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214" w:dyaOrig="424">
          <v:shape id="_x0000_i1088" type="#_x0000_t75" style="width:111pt;height:21pt" o:ole="">
            <v:imagedata r:id="rId141" o:title=""/>
          </v:shape>
          <o:OLEObject Type="Embed" ProgID="Equation.DSMT4" ShapeID="_x0000_i1088" DrawAspect="Content" ObjectID="_1591278112" r:id="rId142"/>
        </w:object>
      </w:r>
      <w:r>
        <w:rPr>
          <w:rFonts w:ascii="Times New Roman" w:hAnsi="Times New Roman" w:cs="Times New Roman"/>
          <w:sz w:val="28"/>
          <w:szCs w:val="28"/>
        </w:rPr>
        <w:t>, AE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BC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K.</w:t>
      </w:r>
    </w:p>
    <w:p w:rsidR="00D73299" w:rsidRDefault="00AE63CC">
      <w:pPr>
        <w:pStyle w:val="oancuaDanhsach1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m giác ABK là tam giác gì?</w:t>
      </w:r>
    </w:p>
    <w:p w:rsidR="00D73299" w:rsidRDefault="00AE63CC">
      <w:pPr>
        <w:pStyle w:val="oancuaDanhsach1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62" w:dyaOrig="303">
          <v:shape id="_x0000_i1089" type="#_x0000_t75" style="width:57.75pt;height:15pt" o:ole="">
            <v:imagedata r:id="rId143" o:title=""/>
          </v:shape>
          <o:OLEObject Type="Embed" ProgID="Equation.DSMT4" ShapeID="_x0000_i1089" DrawAspect="Content" ObjectID="_1591278113" r:id="rId1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239" w:dyaOrig="424">
          <v:shape id="_x0000_i1090" type="#_x0000_t75" style="width:111.75pt;height:21pt" o:ole="">
            <v:imagedata r:id="rId145" o:title=""/>
          </v:shape>
          <o:OLEObject Type="Embed" ProgID="Equation.DSMT4" ShapeID="_x0000_i1090" DrawAspect="Content" ObjectID="_1591278114" r:id="rId146"/>
        </w:object>
      </w:r>
      <w:r>
        <w:rPr>
          <w:rFonts w:ascii="Times New Roman" w:hAnsi="Times New Roman" w:cs="Times New Roman"/>
          <w:sz w:val="28"/>
          <w:szCs w:val="28"/>
        </w:rPr>
        <w:t>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AK là tia phân giác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HAC.</w:t>
      </w:r>
    </w:p>
    <w:p w:rsidR="00D73299" w:rsidRDefault="00AE63CC">
      <w:pPr>
        <w:pStyle w:val="oancuaDanhsach1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I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H và BD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IK // AC.  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6</w:t>
      </w:r>
      <w:r>
        <w:rPr>
          <w:rFonts w:ascii="Times New Roman" w:hAnsi="Times New Roman" w:cs="Times New Roman"/>
          <w:sz w:val="28"/>
          <w:szCs w:val="28"/>
        </w:rPr>
        <w:t>: Cho tam giác ABC c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.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D tr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B,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E tr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C sao cho BD = CE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:</w:t>
      </w:r>
    </w:p>
    <w:p w:rsidR="00D73299" w:rsidRDefault="00AE63CC">
      <w:pPr>
        <w:pStyle w:val="oancuaDanhsach1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E // BC</w:t>
      </w:r>
    </w:p>
    <w:p w:rsidR="00D73299" w:rsidRDefault="00AE63CC">
      <w:pPr>
        <w:pStyle w:val="oancuaDanhsach1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1839" w:dyaOrig="303">
          <v:shape id="_x0000_i1091" type="#_x0000_t75" style="width:92.25pt;height:15pt" o:ole="">
            <v:imagedata r:id="rId147" o:title=""/>
          </v:shape>
          <o:OLEObject Type="Embed" ProgID="Equation.DSMT4" ShapeID="_x0000_i1091" DrawAspect="Content" ObjectID="_1591278115" r:id="rId1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1622" w:dyaOrig="303">
          <v:shape id="_x0000_i1092" type="#_x0000_t75" style="width:81pt;height:15pt" o:ole="">
            <v:imagedata r:id="rId149" o:title=""/>
          </v:shape>
          <o:OLEObject Type="Embed" ProgID="Equation.DSMT4" ShapeID="_x0000_i1092" DrawAspect="Content" ObjectID="_1591278116" r:id="rId150"/>
        </w:object>
      </w:r>
      <w:r>
        <w:rPr>
          <w:rFonts w:ascii="Times New Roman" w:hAnsi="Times New Roman" w:cs="Times New Roman"/>
          <w:sz w:val="28"/>
          <w:szCs w:val="28"/>
        </w:rPr>
        <w:t xml:space="preserve"> (I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E và CD)</w:t>
      </w:r>
    </w:p>
    <w:p w:rsidR="00D73299" w:rsidRDefault="00AE63CC">
      <w:pPr>
        <w:pStyle w:val="oancuaDanhsach1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I là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A</w:t>
      </w:r>
    </w:p>
    <w:p w:rsidR="00D73299" w:rsidRDefault="00AE63CC">
      <w:pPr>
        <w:pStyle w:val="oancuaDanhsach1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1041" w:dyaOrig="303">
          <v:shape id="_x0000_i1093" type="#_x0000_t75" style="width:51.75pt;height:15pt" o:ole="">
            <v:imagedata r:id="rId151" o:title=""/>
          </v:shape>
          <o:OLEObject Type="Embed" ProgID="Equation.DSMT4" ShapeID="_x0000_i1093" DrawAspect="Content" ObjectID="_1591278117" r:id="rId15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3299" w:rsidRDefault="00AE63CC">
      <w:pPr>
        <w:pStyle w:val="oancuaDanhsach1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v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trí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, E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BD = DE = EC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7</w:t>
      </w:r>
      <w:r>
        <w:rPr>
          <w:rFonts w:ascii="Times New Roman" w:hAnsi="Times New Roman" w:cs="Times New Roman"/>
          <w:sz w:val="28"/>
          <w:szCs w:val="28"/>
        </w:rPr>
        <w:t>: Cho tam giác ABC vuông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,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ao AH. Tr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C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K sao cho AK = AH.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239" w:dyaOrig="424">
          <v:shape id="_x0000_i1094" type="#_x0000_t75" style="width:111.75pt;height:21pt" o:ole="">
            <v:imagedata r:id="rId153" o:title=""/>
          </v:shape>
          <o:OLEObject Type="Embed" ProgID="Equation.DSMT4" ShapeID="_x0000_i1094" DrawAspect="Content" ObjectID="_1591278118" r:id="rId154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</w:t>
      </w:r>
    </w:p>
    <w:p w:rsidR="00D73299" w:rsidRDefault="00AE63CC">
      <w:pPr>
        <w:pStyle w:val="oancuaDanhsach1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 w:dxaOrig="1900" w:dyaOrig="278">
          <v:shape id="_x0000_i1095" type="#_x0000_t75" style="width:95.25pt;height:14.25pt" o:ole="">
            <v:imagedata r:id="rId155" o:title=""/>
          </v:shape>
          <o:OLEObject Type="Embed" ProgID="Equation.DSMT4" ShapeID="_x0000_i1095" DrawAspect="Content" ObjectID="_1591278119" r:id="rId156"/>
        </w:object>
      </w:r>
    </w:p>
    <w:p w:rsidR="00D73299" w:rsidRDefault="00AE63CC">
      <w:pPr>
        <w:pStyle w:val="oancuaDanhsach1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D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HK. </w:t>
      </w:r>
    </w:p>
    <w:p w:rsidR="00D73299" w:rsidRDefault="00AE63CC">
      <w:pPr>
        <w:rPr>
          <w:rFonts w:ascii="Times New Roman" w:hAnsi="Times New Roman" w:cs="Times New Roman"/>
          <w:sz w:val="28"/>
          <w:szCs w:val="28"/>
          <w:shd w:val="clear" w:color="auto" w:fill="F8F8F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8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Arial" w:hAnsi="Arial" w:cs="Arial"/>
          <w:color w:val="333333"/>
          <w:sz w:val="23"/>
          <w:szCs w:val="23"/>
          <w:shd w:val="clear" w:color="auto" w:fill="F8F8F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Cho tam giác ABC nh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ọ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n có </w:t>
      </w:r>
      <w:r>
        <w:rPr>
          <w:rFonts w:ascii="Times New Roman" w:hAnsi="Times New Roman" w:cs="Times New Roman"/>
          <w:position w:val="-10"/>
          <w:sz w:val="28"/>
          <w:szCs w:val="28"/>
          <w:shd w:val="clear" w:color="auto" w:fill="F8F8F8"/>
        </w:rPr>
        <w:object w:dxaOrig="1186" w:dyaOrig="339">
          <v:shape id="_x0000_i1096" type="#_x0000_t75" style="width:59.25pt;height:17.25pt" o:ole="">
            <v:imagedata r:id="rId157" o:title=""/>
          </v:shape>
          <o:OLEObject Type="Embed" ProgID="Equation.DSMT4" ShapeID="_x0000_i1096" DrawAspect="Content" ObjectID="_1591278120" r:id="rId158"/>
        </w:objec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đư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ờ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ng cao AH.</w:t>
      </w:r>
    </w:p>
    <w:p w:rsidR="00D73299" w:rsidRDefault="00AE63CC">
      <w:pPr>
        <w:pStyle w:val="oancuaDanhsach1"/>
        <w:numPr>
          <w:ilvl w:val="0"/>
          <w:numId w:val="28"/>
        </w:numPr>
        <w:rPr>
          <w:rFonts w:ascii="Times New Roman" w:hAnsi="Times New Roman" w:cs="Times New Roman"/>
          <w:sz w:val="28"/>
          <w:szCs w:val="28"/>
          <w:shd w:val="clear" w:color="auto" w:fill="F8F8F8"/>
        </w:rPr>
      </w:pP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Ch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ứ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  <w:shd w:val="clear" w:color="auto" w:fill="F8F8F8"/>
        </w:rPr>
        <w:object w:dxaOrig="1125" w:dyaOrig="303">
          <v:shape id="_x0000_i1097" type="#_x0000_t75" style="width:56.25pt;height:15pt" o:ole="">
            <v:imagedata r:id="rId159" o:title=""/>
          </v:shape>
          <o:OLEObject Type="Embed" ProgID="Equation.DSMT4" ShapeID="_x0000_i1097" DrawAspect="Content" ObjectID="_1591278121" r:id="rId160"/>
        </w:objec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</w:t>
      </w:r>
    </w:p>
    <w:p w:rsidR="00D73299" w:rsidRDefault="00AE63CC">
      <w:pPr>
        <w:pStyle w:val="oancuaDanhsach1"/>
        <w:numPr>
          <w:ilvl w:val="0"/>
          <w:numId w:val="28"/>
        </w:numPr>
        <w:rPr>
          <w:rFonts w:ascii="Times New Roman" w:hAnsi="Times New Roman" w:cs="Times New Roman"/>
          <w:sz w:val="28"/>
          <w:szCs w:val="28"/>
          <w:shd w:val="clear" w:color="auto" w:fill="F8F8F8"/>
        </w:rPr>
      </w:pP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V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ẽ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trung tuy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ế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n AM, trên tia đ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ố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i c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ủ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a tia MA l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ấ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y đi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ể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m D sao cho </w:t>
      </w:r>
      <w:r>
        <w:rPr>
          <w:rFonts w:ascii="Times New Roman" w:hAnsi="Times New Roman" w:cs="Times New Roman"/>
          <w:position w:val="-6"/>
          <w:sz w:val="28"/>
          <w:szCs w:val="28"/>
          <w:shd w:val="clear" w:color="auto" w:fill="F8F8F8"/>
        </w:rPr>
        <w:object w:dxaOrig="1295" w:dyaOrig="303">
          <v:shape id="_x0000_i1098" type="#_x0000_t75" style="width:64.5pt;height:15pt" o:ole="">
            <v:imagedata r:id="rId161" o:title=""/>
          </v:shape>
          <o:OLEObject Type="Embed" ProgID="Equation.DSMT4" ShapeID="_x0000_i1098" DrawAspect="Content" ObjectID="_1591278122" r:id="rId162"/>
        </w:objec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Ch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ứ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ng minh: </w:t>
      </w:r>
      <w:r>
        <w:rPr>
          <w:rFonts w:ascii="Times New Roman" w:hAnsi="Times New Roman" w:cs="Times New Roman"/>
          <w:position w:val="-6"/>
          <w:sz w:val="28"/>
          <w:szCs w:val="28"/>
          <w:shd w:val="clear" w:color="auto" w:fill="F8F8F8"/>
        </w:rPr>
        <w:object w:dxaOrig="1985" w:dyaOrig="303">
          <v:shape id="_x0000_i1099" type="#_x0000_t75" style="width:99pt;height:15pt" o:ole="">
            <v:imagedata r:id="rId163" o:title=""/>
          </v:shape>
          <o:OLEObject Type="Embed" ProgID="Equation.DSMT4" ShapeID="_x0000_i1099" DrawAspect="Content" ObjectID="_1591278123" r:id="rId164"/>
        </w:objec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</w:t>
      </w:r>
    </w:p>
    <w:p w:rsidR="00D73299" w:rsidRDefault="00AE63CC">
      <w:pPr>
        <w:pStyle w:val="oancuaDanhsach1"/>
        <w:numPr>
          <w:ilvl w:val="0"/>
          <w:numId w:val="28"/>
        </w:numPr>
        <w:rPr>
          <w:rFonts w:ascii="Times New Roman" w:hAnsi="Times New Roman" w:cs="Times New Roman"/>
          <w:sz w:val="28"/>
          <w:szCs w:val="28"/>
          <w:shd w:val="clear" w:color="auto" w:fill="F8F8F8"/>
        </w:rPr>
      </w:pP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So sánh góc </w:t>
      </w:r>
      <w:r>
        <w:rPr>
          <w:rFonts w:ascii="Times New Roman" w:hAnsi="Times New Roman" w:cs="Times New Roman"/>
          <w:position w:val="-6"/>
          <w:sz w:val="28"/>
          <w:szCs w:val="28"/>
          <w:shd w:val="clear" w:color="auto" w:fill="F8F8F8"/>
        </w:rPr>
        <w:object w:dxaOrig="666" w:dyaOrig="399">
          <v:shape id="_x0000_i1100" type="#_x0000_t75" style="width:33pt;height:20.25pt" o:ole="">
            <v:imagedata r:id="rId165" o:title=""/>
          </v:shape>
          <o:OLEObject Type="Embed" ProgID="Equation.DSMT4" ShapeID="_x0000_i1100" DrawAspect="Content" ObjectID="_1591278124" r:id="rId166"/>
        </w:objec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và </w:t>
      </w:r>
      <w:r>
        <w:rPr>
          <w:rFonts w:ascii="Times New Roman" w:hAnsi="Times New Roman" w:cs="Times New Roman"/>
          <w:position w:val="-6"/>
          <w:sz w:val="28"/>
          <w:szCs w:val="28"/>
          <w:shd w:val="clear" w:color="auto" w:fill="F8F8F8"/>
        </w:rPr>
        <w:object w:dxaOrig="702" w:dyaOrig="399">
          <v:shape id="_x0000_i1101" type="#_x0000_t75" style="width:35.25pt;height:20.25pt" o:ole="">
            <v:imagedata r:id="rId167" o:title=""/>
          </v:shape>
          <o:OLEObject Type="Embed" ProgID="Equation.DSMT4" ShapeID="_x0000_i1101" DrawAspect="Content" ObjectID="_1591278125" r:id="rId168"/>
        </w:objec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.</w:t>
      </w:r>
    </w:p>
    <w:p w:rsidR="00D73299" w:rsidRDefault="00AE63CC">
      <w:pPr>
        <w:pStyle w:val="oancuaDanhsach1"/>
        <w:numPr>
          <w:ilvl w:val="0"/>
          <w:numId w:val="28"/>
        </w:numPr>
        <w:rPr>
          <w:rFonts w:ascii="Times New Roman" w:hAnsi="Times New Roman" w:cs="Times New Roman"/>
          <w:sz w:val="28"/>
          <w:szCs w:val="28"/>
          <w:shd w:val="clear" w:color="auto" w:fill="F8F8F8"/>
        </w:rPr>
      </w:pP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V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ẽ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hai đi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ể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m P và Q sao cho AB, AC l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ầ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n lư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ợ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t là trung tr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ự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c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c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ủ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a các đo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ạ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n th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ẳ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ng HP và HQ. Ch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ứ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ng minh tam giác APQ cân. </w:t>
      </w:r>
    </w:p>
    <w:sectPr w:rsidR="00D73299">
      <w:headerReference w:type="even" r:id="rId169"/>
      <w:headerReference w:type="default" r:id="rId170"/>
      <w:footerReference w:type="even" r:id="rId171"/>
      <w:footerReference w:type="default" r:id="rId172"/>
      <w:headerReference w:type="first" r:id="rId173"/>
      <w:footerReference w:type="first" r:id="rId174"/>
      <w:pgSz w:w="12240" w:h="15840"/>
      <w:pgMar w:top="1440" w:right="1080" w:bottom="1440" w:left="1080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E63CC" w:rsidRDefault="00AE63CC" w:rsidP="000A0E10">
      <w:pPr>
        <w:spacing w:after="0" w:line="240" w:lineRule="auto"/>
      </w:pPr>
      <w:r>
        <w:separator/>
      </w:r>
    </w:p>
  </w:endnote>
  <w:endnote w:type="continuationSeparator" w:id="0">
    <w:p w:rsidR="00AE63CC" w:rsidRDefault="00AE63CC" w:rsidP="000A0E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0E10" w:rsidRDefault="000A0E10">
    <w:pPr>
      <w:pStyle w:val="Chntrang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0E10" w:rsidRDefault="000A0E10">
    <w:pPr>
      <w:pStyle w:val="Chntrang"/>
    </w:pPr>
  </w:p>
  <w:p w:rsidR="000A0E10" w:rsidRDefault="000A0E10" w:rsidP="000A0E10">
    <w:pPr>
      <w:pStyle w:val="Chntrang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068D72BF" wp14:editId="7B77B4EB">
              <wp:simplePos x="0" y="0"/>
              <wp:positionH relativeFrom="column">
                <wp:posOffset>-1905</wp:posOffset>
              </wp:positionH>
              <wp:positionV relativeFrom="paragraph">
                <wp:posOffset>-133985</wp:posOffset>
              </wp:positionV>
              <wp:extent cx="5598795" cy="0"/>
              <wp:effectExtent l="11430" t="6350" r="9525" b="12700"/>
              <wp:wrapNone/>
              <wp:docPr id="13" name="Đường kết nối Mũi tên Thẳng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AC8F229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13" o:spid="_x0000_s1026" type="#_x0000_t32" style="position:absolute;margin-left:-.15pt;margin-top:-10.55pt;width:440.8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"/>
          </w:pict>
        </mc:Fallback>
      </mc:AlternateContent>
    </w:r>
    <w:r>
      <w:t xml:space="preserve">Group: </w:t>
    </w:r>
    <w:hyperlink r:id="rId1" w:history="1">
      <w:r w:rsidRPr="00EF7176">
        <w:rPr>
          <w:rStyle w:val="Siuktni"/>
        </w:rPr>
        <w:t>https://www.facebook.com/groups/tailieutieuhocvathcs/</w:t>
      </w:r>
    </w:hyperlink>
  </w:p>
  <w:p w:rsidR="000A0E10" w:rsidRDefault="000A0E10">
    <w:pPr>
      <w:pStyle w:val="Chntrang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0E10" w:rsidRDefault="000A0E10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E63CC" w:rsidRDefault="00AE63CC" w:rsidP="000A0E10">
      <w:pPr>
        <w:spacing w:after="0" w:line="240" w:lineRule="auto"/>
      </w:pPr>
      <w:r>
        <w:separator/>
      </w:r>
    </w:p>
  </w:footnote>
  <w:footnote w:type="continuationSeparator" w:id="0">
    <w:p w:rsidR="00AE63CC" w:rsidRDefault="00AE63CC" w:rsidP="000A0E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0E10" w:rsidRDefault="000A0E10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7184751" o:spid="_x0000_s2050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0E10" w:rsidRPr="00EF7176" w:rsidRDefault="000A0E10" w:rsidP="000A0E10">
    <w:pPr>
      <w:rPr>
        <w:rFonts w:ascii="Times New Roman" w:hAnsi="Times New Roman" w:cs="Times New Roman"/>
        <w:b/>
        <w:color w:val="FF0000"/>
        <w:sz w:val="28"/>
        <w:szCs w:val="28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7184752" o:spid="_x0000_s2051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>
      <w:rPr>
        <w:rFonts w:ascii="Times New Roman" w:hAnsi="Times New Roman" w:cs="Times New Roman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537E78C" wp14:editId="5CBADAAC">
              <wp:simplePos x="0" y="0"/>
              <wp:positionH relativeFrom="column">
                <wp:posOffset>67310</wp:posOffset>
              </wp:positionH>
              <wp:positionV relativeFrom="paragraph">
                <wp:posOffset>241300</wp:posOffset>
              </wp:positionV>
              <wp:extent cx="5529580" cy="0"/>
              <wp:effectExtent l="13970" t="12700" r="9525" b="6350"/>
              <wp:wrapNone/>
              <wp:docPr id="12" name="Đường kết nối Mũi tên Thẳng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4B95D9A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12" o:spid="_x0000_s1026" type="#_x0000_t32" style="position:absolute;margin-left:5.3pt;margin-top:19pt;width:435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"/>
          </w:pict>
        </mc:Fallback>
      </mc:AlternateContent>
    </w:r>
    <w:r w:rsidRPr="00EF7176">
      <w:rPr>
        <w:rFonts w:ascii="Times New Roman" w:hAnsi="Times New Roman" w:cs="Times New Roman"/>
        <w:b/>
        <w:color w:val="FF0000"/>
        <w:sz w:val="28"/>
        <w:szCs w:val="28"/>
      </w:rPr>
      <w:t>Truy cập website: hoc360.net để tải tài liệu đề thi miễn phí</w:t>
    </w:r>
  </w:p>
  <w:p w:rsidR="000A0E10" w:rsidRDefault="000A0E10">
    <w:pPr>
      <w:pStyle w:val="utrang"/>
    </w:pPr>
  </w:p>
  <w:p w:rsidR="000A0E10" w:rsidRDefault="000A0E10">
    <w:pPr>
      <w:pStyle w:val="utrang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0E10" w:rsidRDefault="000A0E10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7184750" o:spid="_x0000_s2049" type="#_x0000_t136" style="position:absolute;margin-left:0;margin-top:0;width:592.2pt;height:118.4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DC475D"/>
    <w:multiLevelType w:val="multilevel"/>
    <w:tmpl w:val="03DC475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770EAD"/>
    <w:multiLevelType w:val="multilevel"/>
    <w:tmpl w:val="0B770EA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D45473"/>
    <w:multiLevelType w:val="multilevel"/>
    <w:tmpl w:val="0CD4547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D61242"/>
    <w:multiLevelType w:val="multilevel"/>
    <w:tmpl w:val="0CD6124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7F6873"/>
    <w:multiLevelType w:val="multilevel"/>
    <w:tmpl w:val="0D7F687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AE69A4"/>
    <w:multiLevelType w:val="multilevel"/>
    <w:tmpl w:val="15AE69A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454740"/>
    <w:multiLevelType w:val="multilevel"/>
    <w:tmpl w:val="1C45474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3D3265"/>
    <w:multiLevelType w:val="multilevel"/>
    <w:tmpl w:val="1E3D326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891662"/>
    <w:multiLevelType w:val="multilevel"/>
    <w:tmpl w:val="2D89166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595D00"/>
    <w:multiLevelType w:val="multilevel"/>
    <w:tmpl w:val="31595D0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A6450DD"/>
    <w:multiLevelType w:val="multilevel"/>
    <w:tmpl w:val="3A6450DD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31E217B"/>
    <w:multiLevelType w:val="multilevel"/>
    <w:tmpl w:val="431E217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120A9A"/>
    <w:multiLevelType w:val="multilevel"/>
    <w:tmpl w:val="45120A9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636202"/>
    <w:multiLevelType w:val="multilevel"/>
    <w:tmpl w:val="4763620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7B004B"/>
    <w:multiLevelType w:val="multilevel"/>
    <w:tmpl w:val="4B7B004B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4F7A4643"/>
    <w:multiLevelType w:val="multilevel"/>
    <w:tmpl w:val="4F7A464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BF1536"/>
    <w:multiLevelType w:val="multilevel"/>
    <w:tmpl w:val="4FBF153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FFA79DD"/>
    <w:multiLevelType w:val="multilevel"/>
    <w:tmpl w:val="4FFA79DD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C4104D3"/>
    <w:multiLevelType w:val="multilevel"/>
    <w:tmpl w:val="5C4104D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DB0704F"/>
    <w:multiLevelType w:val="multilevel"/>
    <w:tmpl w:val="5DB0704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06E1915"/>
    <w:multiLevelType w:val="multilevel"/>
    <w:tmpl w:val="606E191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587BC2"/>
    <w:multiLevelType w:val="multilevel"/>
    <w:tmpl w:val="63587BC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5DD26CF"/>
    <w:multiLevelType w:val="multilevel"/>
    <w:tmpl w:val="65DD26CF"/>
    <w:lvl w:ilvl="0">
      <w:start w:val="1"/>
      <w:numFmt w:val="upp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6AF0413"/>
    <w:multiLevelType w:val="multilevel"/>
    <w:tmpl w:val="66AF0413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85D02D5"/>
    <w:multiLevelType w:val="multilevel"/>
    <w:tmpl w:val="685D02D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8003BC"/>
    <w:multiLevelType w:val="multilevel"/>
    <w:tmpl w:val="6E8003B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877B72"/>
    <w:multiLevelType w:val="multilevel"/>
    <w:tmpl w:val="72877B7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51F08A3"/>
    <w:multiLevelType w:val="multilevel"/>
    <w:tmpl w:val="751F08A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17"/>
  </w:num>
  <w:num w:numId="4">
    <w:abstractNumId w:val="23"/>
  </w:num>
  <w:num w:numId="5">
    <w:abstractNumId w:val="14"/>
  </w:num>
  <w:num w:numId="6">
    <w:abstractNumId w:val="5"/>
  </w:num>
  <w:num w:numId="7">
    <w:abstractNumId w:val="1"/>
  </w:num>
  <w:num w:numId="8">
    <w:abstractNumId w:val="2"/>
  </w:num>
  <w:num w:numId="9">
    <w:abstractNumId w:val="27"/>
  </w:num>
  <w:num w:numId="10">
    <w:abstractNumId w:val="25"/>
  </w:num>
  <w:num w:numId="11">
    <w:abstractNumId w:val="15"/>
  </w:num>
  <w:num w:numId="12">
    <w:abstractNumId w:val="20"/>
  </w:num>
  <w:num w:numId="13">
    <w:abstractNumId w:val="26"/>
  </w:num>
  <w:num w:numId="14">
    <w:abstractNumId w:val="4"/>
  </w:num>
  <w:num w:numId="15">
    <w:abstractNumId w:val="11"/>
  </w:num>
  <w:num w:numId="16">
    <w:abstractNumId w:val="7"/>
  </w:num>
  <w:num w:numId="17">
    <w:abstractNumId w:val="6"/>
  </w:num>
  <w:num w:numId="18">
    <w:abstractNumId w:val="0"/>
  </w:num>
  <w:num w:numId="19">
    <w:abstractNumId w:val="24"/>
  </w:num>
  <w:num w:numId="20">
    <w:abstractNumId w:val="8"/>
  </w:num>
  <w:num w:numId="21">
    <w:abstractNumId w:val="3"/>
  </w:num>
  <w:num w:numId="22">
    <w:abstractNumId w:val="19"/>
  </w:num>
  <w:num w:numId="23">
    <w:abstractNumId w:val="16"/>
  </w:num>
  <w:num w:numId="24">
    <w:abstractNumId w:val="9"/>
  </w:num>
  <w:num w:numId="25">
    <w:abstractNumId w:val="13"/>
  </w:num>
  <w:num w:numId="26">
    <w:abstractNumId w:val="21"/>
  </w:num>
  <w:num w:numId="27">
    <w:abstractNumId w:val="12"/>
  </w:num>
  <w:num w:numId="2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8277F"/>
    <w:rsid w:val="00077261"/>
    <w:rsid w:val="00092A92"/>
    <w:rsid w:val="000A0E10"/>
    <w:rsid w:val="00125AF2"/>
    <w:rsid w:val="00180FC9"/>
    <w:rsid w:val="003B7E48"/>
    <w:rsid w:val="00513560"/>
    <w:rsid w:val="00521322"/>
    <w:rsid w:val="008074A2"/>
    <w:rsid w:val="00852A14"/>
    <w:rsid w:val="008E677D"/>
    <w:rsid w:val="009A6E81"/>
    <w:rsid w:val="00AD48DB"/>
    <w:rsid w:val="00AE63CC"/>
    <w:rsid w:val="00CB2399"/>
    <w:rsid w:val="00CC6790"/>
    <w:rsid w:val="00D12709"/>
    <w:rsid w:val="00D73299"/>
    <w:rsid w:val="00E03171"/>
    <w:rsid w:val="00E31F18"/>
    <w:rsid w:val="00E967E0"/>
    <w:rsid w:val="00E9746E"/>
    <w:rsid w:val="00F8277F"/>
    <w:rsid w:val="3FBE7B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 fillcolor="white">
      <v:fill color="white"/>
    </o:shapedefaults>
    <o:shapelayout v:ext="edit">
      <o:idmap v:ext="edit" data="1"/>
    </o:shapelayout>
  </w:shapeDefaults>
  <w:decimalSymbol w:val="."/>
  <w:listSeparator w:val=","/>
  <w14:docId w14:val="3160B30C"/>
  <w15:docId w15:val="{728AED7D-5963-4989-A018-EE24497C7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Pr>
      <w:sz w:val="22"/>
      <w:szCs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styleId="Siuktni">
    <w:name w:val="Hyperlink"/>
    <w:basedOn w:val="Phngmcinhcuaoanvn"/>
    <w:uiPriority w:val="99"/>
    <w:unhideWhenUsed/>
    <w:qFormat/>
    <w:rPr>
      <w:color w:val="0000FF"/>
      <w:u w:val="single"/>
    </w:rPr>
  </w:style>
  <w:style w:type="paragraph" w:customStyle="1" w:styleId="oancuaDanhsach1">
    <w:name w:val="Đoạn của Danh sách1"/>
    <w:basedOn w:val="Binhthng"/>
    <w:uiPriority w:val="34"/>
    <w:qFormat/>
    <w:pPr>
      <w:ind w:left="720"/>
      <w:contextualSpacing/>
    </w:pPr>
  </w:style>
  <w:style w:type="paragraph" w:styleId="utrang">
    <w:name w:val="header"/>
    <w:basedOn w:val="Binhthng"/>
    <w:link w:val="utrangChar"/>
    <w:uiPriority w:val="99"/>
    <w:unhideWhenUsed/>
    <w:rsid w:val="000A0E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0A0E10"/>
    <w:rPr>
      <w:sz w:val="22"/>
      <w:szCs w:val="22"/>
    </w:rPr>
  </w:style>
  <w:style w:type="paragraph" w:styleId="Chntrang">
    <w:name w:val="footer"/>
    <w:basedOn w:val="Binhthng"/>
    <w:link w:val="ChntrangChar"/>
    <w:unhideWhenUsed/>
    <w:rsid w:val="000A0E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rsid w:val="000A0E10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7.wmf"/><Relationship Id="rId138" Type="http://schemas.openxmlformats.org/officeDocument/2006/relationships/oleObject" Target="embeddings/oleObject62.bin"/><Relationship Id="rId154" Type="http://schemas.openxmlformats.org/officeDocument/2006/relationships/oleObject" Target="embeddings/oleObject70.bin"/><Relationship Id="rId159" Type="http://schemas.openxmlformats.org/officeDocument/2006/relationships/image" Target="media/image80.wmf"/><Relationship Id="rId175" Type="http://schemas.openxmlformats.org/officeDocument/2006/relationships/fontTable" Target="fontTable.xml"/><Relationship Id="rId170" Type="http://schemas.openxmlformats.org/officeDocument/2006/relationships/header" Target="header2.xml"/><Relationship Id="rId16" Type="http://schemas.openxmlformats.org/officeDocument/2006/relationships/image" Target="media/image5.png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7.png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5.bin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3.bin"/><Relationship Id="rId165" Type="http://schemas.openxmlformats.org/officeDocument/2006/relationships/image" Target="media/image83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70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68.bin"/><Relationship Id="rId155" Type="http://schemas.openxmlformats.org/officeDocument/2006/relationships/image" Target="media/image78.wmf"/><Relationship Id="rId171" Type="http://schemas.openxmlformats.org/officeDocument/2006/relationships/footer" Target="footer1.xml"/><Relationship Id="rId176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0.png"/><Relationship Id="rId103" Type="http://schemas.openxmlformats.org/officeDocument/2006/relationships/image" Target="media/image52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5.wmf"/><Relationship Id="rId54" Type="http://schemas.openxmlformats.org/officeDocument/2006/relationships/image" Target="media/image28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73.wmf"/><Relationship Id="rId161" Type="http://schemas.openxmlformats.org/officeDocument/2006/relationships/image" Target="media/image81.wmf"/><Relationship Id="rId166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49" Type="http://schemas.openxmlformats.org/officeDocument/2006/relationships/image" Target="media/image24.png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6.png"/><Relationship Id="rId60" Type="http://schemas.openxmlformats.org/officeDocument/2006/relationships/oleObject" Target="embeddings/oleObject23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8.wmf"/><Relationship Id="rId143" Type="http://schemas.openxmlformats.org/officeDocument/2006/relationships/image" Target="media/image72.wmf"/><Relationship Id="rId148" Type="http://schemas.openxmlformats.org/officeDocument/2006/relationships/oleObject" Target="embeddings/oleObject67.bin"/><Relationship Id="rId151" Type="http://schemas.openxmlformats.org/officeDocument/2006/relationships/image" Target="media/image76.wmf"/><Relationship Id="rId156" Type="http://schemas.openxmlformats.org/officeDocument/2006/relationships/oleObject" Target="embeddings/oleObject71.bin"/><Relationship Id="rId164" Type="http://schemas.openxmlformats.org/officeDocument/2006/relationships/oleObject" Target="embeddings/oleObject75.bin"/><Relationship Id="rId16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72" Type="http://schemas.openxmlformats.org/officeDocument/2006/relationships/footer" Target="footer2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png"/><Relationship Id="rId109" Type="http://schemas.openxmlformats.org/officeDocument/2006/relationships/image" Target="media/image55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4.w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6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9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69.bin"/><Relationship Id="rId173" Type="http://schemas.openxmlformats.org/officeDocument/2006/relationships/header" Target="header3.xml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9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7.bin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2.wmf"/><Relationship Id="rId3" Type="http://schemas.openxmlformats.org/officeDocument/2006/relationships/styles" Target="styles.xml"/><Relationship Id="rId25" Type="http://schemas.openxmlformats.org/officeDocument/2006/relationships/image" Target="media/image10.png"/><Relationship Id="rId46" Type="http://schemas.openxmlformats.org/officeDocument/2006/relationships/image" Target="media/image22.png"/><Relationship Id="rId67" Type="http://schemas.openxmlformats.org/officeDocument/2006/relationships/image" Target="media/image34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4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7.wmf"/><Relationship Id="rId174" Type="http://schemas.openxmlformats.org/officeDocument/2006/relationships/footer" Target="footer3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4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760</Words>
  <Characters>10035</Characters>
  <Application>Microsoft Office Word</Application>
  <DocSecurity>0</DocSecurity>
  <Lines>83</Lines>
  <Paragraphs>23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lliam longworth</dc:creator>
  <cp:lastModifiedBy>william longworth</cp:lastModifiedBy>
  <cp:revision>2</cp:revision>
  <dcterms:created xsi:type="dcterms:W3CDTF">2018-06-23T06:50:00Z</dcterms:created>
  <dcterms:modified xsi:type="dcterms:W3CDTF">2018-06-23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KSOProductBuildVer">
    <vt:lpwstr>1033-10.2.0.5965</vt:lpwstr>
  </property>
</Properties>
</file>